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591E" w:rsidRPr="008B4762" w:rsidRDefault="00C8591E" w:rsidP="00C8591E">
      <w:pPr>
        <w:tabs>
          <w:tab w:val="left" w:pos="1454"/>
          <w:tab w:val="center" w:pos="4153"/>
          <w:tab w:val="right" w:pos="8306"/>
        </w:tabs>
        <w:bidi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בחינה בכימיה אורגנית</w:t>
      </w:r>
      <w:r>
        <w:rPr>
          <w:rFonts w:eastAsiaTheme="minorHAnsi" w:hint="cs"/>
          <w:b/>
          <w:bCs/>
          <w:sz w:val="28"/>
          <w:szCs w:val="28"/>
          <w:rtl/>
        </w:rPr>
        <w:t xml:space="preserve"> (0191-1862-01) </w:t>
      </w:r>
      <w:r w:rsidRPr="008B4762">
        <w:rPr>
          <w:rFonts w:eastAsiaTheme="minorHAnsi" w:hint="cs"/>
          <w:b/>
          <w:bCs/>
          <w:sz w:val="28"/>
          <w:szCs w:val="28"/>
          <w:rtl/>
        </w:rPr>
        <w:t>לרפואת שיניים ותוכנית משולבת-שנה א</w:t>
      </w:r>
    </w:p>
    <w:p w:rsidR="00C8591E" w:rsidRPr="008B4762" w:rsidRDefault="00C8591E" w:rsidP="00C8591E">
      <w:pPr>
        <w:tabs>
          <w:tab w:val="left" w:pos="1454"/>
          <w:tab w:val="center" w:pos="4153"/>
          <w:tab w:val="right" w:pos="8306"/>
        </w:tabs>
        <w:bidi/>
        <w:jc w:val="center"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אוניברסיטת תל אביב</w:t>
      </w:r>
    </w:p>
    <w:p w:rsidR="00C8591E" w:rsidRPr="008B4762" w:rsidRDefault="00C8591E" w:rsidP="00C8591E">
      <w:pPr>
        <w:tabs>
          <w:tab w:val="left" w:pos="1454"/>
          <w:tab w:val="center" w:pos="4153"/>
          <w:tab w:val="right" w:pos="8306"/>
        </w:tabs>
        <w:bidi/>
        <w:spacing w:after="240"/>
        <w:jc w:val="center"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ד"ר חג' יחיא ענאן</w:t>
      </w:r>
      <w:r w:rsidR="008A7EDC">
        <w:rPr>
          <w:rFonts w:eastAsiaTheme="minorHAnsi" w:hint="cs"/>
          <w:b/>
          <w:bCs/>
          <w:sz w:val="28"/>
          <w:szCs w:val="28"/>
          <w:rtl/>
        </w:rPr>
        <w:t xml:space="preserve"> </w:t>
      </w:r>
      <w:r w:rsidR="000606A6">
        <w:rPr>
          <w:rFonts w:eastAsiaTheme="minorHAnsi" w:hint="cs"/>
          <w:b/>
          <w:bCs/>
          <w:sz w:val="28"/>
          <w:szCs w:val="28"/>
          <w:rtl/>
        </w:rPr>
        <w:t>( נייד: 0522938182)</w:t>
      </w:r>
    </w:p>
    <w:tbl>
      <w:tblPr>
        <w:tblStyle w:val="a3"/>
        <w:bidiVisual/>
        <w:tblW w:w="92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2"/>
        <w:gridCol w:w="5813"/>
      </w:tblGrid>
      <w:tr w:rsidR="00C8591E" w:rsidRPr="00F008E8" w:rsidTr="00B42A06">
        <w:tc>
          <w:tcPr>
            <w:tcW w:w="3452" w:type="dxa"/>
          </w:tcPr>
          <w:p w:rsidR="00C8591E" w:rsidRPr="00F008E8" w:rsidRDefault="00C8591E" w:rsidP="00B42A06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>משך הבחינה: 3.5 שעות</w:t>
            </w:r>
          </w:p>
        </w:tc>
        <w:tc>
          <w:tcPr>
            <w:tcW w:w="5813" w:type="dxa"/>
          </w:tcPr>
          <w:p w:rsidR="00C8591E" w:rsidRPr="00F008E8" w:rsidRDefault="00C8591E" w:rsidP="00A43ABA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 xml:space="preserve">תאריך בחינה: </w:t>
            </w:r>
            <w:r w:rsidR="00DA7552">
              <w:rPr>
                <w:rFonts w:eastAsiaTheme="minorHAnsi" w:hint="cs"/>
                <w:b/>
                <w:bCs/>
                <w:rtl/>
              </w:rPr>
              <w:t>13</w:t>
            </w:r>
            <w:r w:rsidRPr="00F008E8">
              <w:rPr>
                <w:rFonts w:eastAsiaTheme="minorHAnsi" w:hint="cs"/>
                <w:b/>
                <w:bCs/>
                <w:rtl/>
              </w:rPr>
              <w:t>.</w:t>
            </w:r>
            <w:r w:rsidR="00DA7552">
              <w:rPr>
                <w:rFonts w:eastAsiaTheme="minorHAnsi" w:hint="cs"/>
                <w:b/>
                <w:bCs/>
                <w:rtl/>
              </w:rPr>
              <w:t>3</w:t>
            </w:r>
            <w:r w:rsidRPr="00F008E8">
              <w:rPr>
                <w:rFonts w:eastAsiaTheme="minorHAnsi" w:hint="cs"/>
                <w:b/>
                <w:bCs/>
                <w:rtl/>
              </w:rPr>
              <w:t>.201</w:t>
            </w:r>
            <w:r w:rsidR="00E35E55" w:rsidRPr="00F008E8">
              <w:rPr>
                <w:rFonts w:eastAsiaTheme="minorHAnsi" w:hint="cs"/>
                <w:b/>
                <w:bCs/>
                <w:rtl/>
              </w:rPr>
              <w:t>5</w:t>
            </w:r>
            <w:r w:rsidRPr="00F008E8">
              <w:rPr>
                <w:rFonts w:eastAsiaTheme="minorHAnsi" w:hint="cs"/>
                <w:b/>
                <w:bCs/>
                <w:rtl/>
              </w:rPr>
              <w:t xml:space="preserve">, יום </w:t>
            </w:r>
            <w:r w:rsidR="00A43ABA">
              <w:rPr>
                <w:rFonts w:eastAsiaTheme="minorHAnsi" w:hint="cs"/>
                <w:b/>
                <w:bCs/>
                <w:rtl/>
              </w:rPr>
              <w:t>ו</w:t>
            </w:r>
          </w:p>
        </w:tc>
      </w:tr>
      <w:tr w:rsidR="00C8591E" w:rsidRPr="00F008E8" w:rsidTr="00B42A06">
        <w:tc>
          <w:tcPr>
            <w:tcW w:w="3452" w:type="dxa"/>
          </w:tcPr>
          <w:p w:rsidR="00C8591E" w:rsidRPr="00F008E8" w:rsidRDefault="00C8591E" w:rsidP="00B42A06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>שעת הבחינה: 09:00-12:30</w:t>
            </w:r>
          </w:p>
        </w:tc>
        <w:tc>
          <w:tcPr>
            <w:tcW w:w="5813" w:type="dxa"/>
          </w:tcPr>
          <w:p w:rsidR="00C8591E" w:rsidRPr="00F008E8" w:rsidRDefault="00C8591E" w:rsidP="00B42A06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>סמסטר: א</w:t>
            </w:r>
          </w:p>
        </w:tc>
      </w:tr>
      <w:tr w:rsidR="00C8591E" w:rsidRPr="00F008E8" w:rsidTr="00B42A06">
        <w:tc>
          <w:tcPr>
            <w:tcW w:w="3452" w:type="dxa"/>
          </w:tcPr>
          <w:p w:rsidR="00C8591E" w:rsidRPr="00F008E8" w:rsidRDefault="00C8591E" w:rsidP="00DA7552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 xml:space="preserve">מועד: </w:t>
            </w:r>
            <w:r w:rsidR="00DA7552">
              <w:rPr>
                <w:rFonts w:eastAsiaTheme="minorHAnsi" w:hint="cs"/>
                <w:b/>
                <w:bCs/>
                <w:rtl/>
              </w:rPr>
              <w:t>ב</w:t>
            </w:r>
          </w:p>
        </w:tc>
        <w:tc>
          <w:tcPr>
            <w:tcW w:w="5813" w:type="dxa"/>
          </w:tcPr>
          <w:p w:rsidR="004A2207" w:rsidRPr="00F008E8" w:rsidRDefault="00C8591E" w:rsidP="00B42A06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 xml:space="preserve">חומר עזר: דפי סיכום של 30 עמודים בערך </w:t>
            </w:r>
          </w:p>
          <w:p w:rsidR="00C8591E" w:rsidRPr="00F008E8" w:rsidRDefault="00EF2FAB" w:rsidP="004A2207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>
              <w:rPr>
                <w:rFonts w:eastAsiaTheme="minorHAnsi" w:hint="cs"/>
                <w:b/>
                <w:bCs/>
                <w:rtl/>
              </w:rPr>
              <w:t xml:space="preserve">( התלמיד מביא ולוקח </w:t>
            </w:r>
            <w:r w:rsidR="00C8591E" w:rsidRPr="00F008E8">
              <w:rPr>
                <w:rFonts w:eastAsiaTheme="minorHAnsi" w:hint="cs"/>
                <w:b/>
                <w:bCs/>
                <w:rtl/>
              </w:rPr>
              <w:t>בסוף הבחינה)</w:t>
            </w:r>
          </w:p>
        </w:tc>
      </w:tr>
      <w:tr w:rsidR="00C8591E" w:rsidRPr="00F008E8" w:rsidTr="00B42A06">
        <w:tc>
          <w:tcPr>
            <w:tcW w:w="9265" w:type="dxa"/>
            <w:gridSpan w:val="2"/>
          </w:tcPr>
          <w:p w:rsidR="00C8591E" w:rsidRPr="00F008E8" w:rsidRDefault="00C8591E" w:rsidP="00B42A06">
            <w:pPr>
              <w:tabs>
                <w:tab w:val="left" w:pos="1454"/>
                <w:tab w:val="center" w:pos="4153"/>
                <w:tab w:val="right" w:pos="8306"/>
              </w:tabs>
              <w:bidi/>
              <w:jc w:val="both"/>
              <w:rPr>
                <w:rFonts w:eastAsiaTheme="minorHAnsi"/>
                <w:b/>
                <w:bCs/>
                <w:rtl/>
              </w:rPr>
            </w:pPr>
          </w:p>
          <w:p w:rsidR="00C8591E" w:rsidRPr="00F008E8" w:rsidRDefault="00C8591E" w:rsidP="00206BC4">
            <w:pPr>
              <w:tabs>
                <w:tab w:val="left" w:pos="1454"/>
                <w:tab w:val="center" w:pos="4153"/>
                <w:tab w:val="right" w:pos="8306"/>
              </w:tabs>
              <w:bidi/>
              <w:jc w:val="both"/>
              <w:rPr>
                <w:rFonts w:eastAsiaTheme="minorHAnsi"/>
                <w:b/>
                <w:bCs/>
                <w:rtl/>
              </w:rPr>
            </w:pPr>
          </w:p>
        </w:tc>
      </w:tr>
    </w:tbl>
    <w:p w:rsidR="00907D47" w:rsidRPr="00FD5F07" w:rsidRDefault="00F859E4" w:rsidP="008C0EF1">
      <w:pPr>
        <w:bidi/>
        <w:jc w:val="center"/>
        <w:rPr>
          <w:b/>
          <w:bCs/>
          <w:sz w:val="28"/>
          <w:szCs w:val="28"/>
          <w:rtl/>
        </w:rPr>
      </w:pPr>
      <w:r w:rsidRPr="00FD5F07">
        <w:rPr>
          <w:rFonts w:hint="cs"/>
          <w:b/>
          <w:bCs/>
          <w:sz w:val="28"/>
          <w:szCs w:val="28"/>
          <w:rtl/>
        </w:rPr>
        <w:t>בטופס זה יש 27 שאלות, ערך כל שאלה 4 נקודות.</w:t>
      </w:r>
      <w:r w:rsidR="008C0EF1" w:rsidRPr="00FD5F07">
        <w:rPr>
          <w:rFonts w:hint="cs"/>
          <w:b/>
          <w:bCs/>
          <w:sz w:val="28"/>
          <w:szCs w:val="28"/>
          <w:rtl/>
        </w:rPr>
        <w:t>( סה"כ 108 נקודות)</w:t>
      </w:r>
    </w:p>
    <w:p w:rsidR="00414A98" w:rsidRDefault="00414A98" w:rsidP="008C0EF1">
      <w:pPr>
        <w:bidi/>
        <w:jc w:val="center"/>
        <w:rPr>
          <w:b/>
          <w:bCs/>
          <w:sz w:val="28"/>
          <w:szCs w:val="28"/>
          <w:u w:val="single"/>
          <w:rtl/>
        </w:rPr>
      </w:pPr>
    </w:p>
    <w:p w:rsidR="008C0EF1" w:rsidRDefault="008C0EF1" w:rsidP="007B16D9">
      <w:pPr>
        <w:bidi/>
        <w:jc w:val="center"/>
        <w:rPr>
          <w:b/>
          <w:bCs/>
          <w:sz w:val="28"/>
          <w:szCs w:val="28"/>
          <w:u w:val="single"/>
          <w:rtl/>
        </w:rPr>
      </w:pPr>
      <w:r w:rsidRPr="00CC00E9">
        <w:rPr>
          <w:rFonts w:hint="cs"/>
          <w:b/>
          <w:bCs/>
          <w:sz w:val="28"/>
          <w:szCs w:val="28"/>
          <w:u w:val="single"/>
          <w:rtl/>
        </w:rPr>
        <w:t>ענה</w:t>
      </w:r>
      <w:r w:rsidR="00CC00E9" w:rsidRPr="00CC00E9">
        <w:rPr>
          <w:rFonts w:hint="cs"/>
          <w:b/>
          <w:bCs/>
          <w:sz w:val="28"/>
          <w:szCs w:val="28"/>
          <w:u w:val="single"/>
          <w:rtl/>
        </w:rPr>
        <w:t xml:space="preserve"> על</w:t>
      </w:r>
      <w:r w:rsidRPr="00CC00E9">
        <w:rPr>
          <w:rFonts w:hint="cs"/>
          <w:b/>
          <w:bCs/>
          <w:sz w:val="28"/>
          <w:szCs w:val="28"/>
          <w:u w:val="single"/>
          <w:rtl/>
        </w:rPr>
        <w:t xml:space="preserve"> כל השאלות וסמן את התשובה הנכונה</w:t>
      </w:r>
    </w:p>
    <w:p w:rsidR="009754FB" w:rsidRDefault="009754FB" w:rsidP="009754FB">
      <w:pPr>
        <w:bidi/>
        <w:rPr>
          <w:b/>
          <w:bCs/>
          <w:sz w:val="28"/>
          <w:szCs w:val="28"/>
          <w:u w:val="single"/>
          <w:rtl/>
        </w:rPr>
      </w:pPr>
    </w:p>
    <w:p w:rsidR="009754FB" w:rsidRDefault="009754FB" w:rsidP="009754FB">
      <w:pPr>
        <w:bidi/>
        <w:rPr>
          <w:b/>
          <w:bCs/>
          <w:sz w:val="28"/>
          <w:szCs w:val="28"/>
          <w:u w:val="single"/>
          <w:rtl/>
        </w:rPr>
      </w:pPr>
    </w:p>
    <w:p w:rsidR="009754FB" w:rsidRDefault="009754FB" w:rsidP="00A17C27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</w:t>
      </w:r>
    </w:p>
    <w:p w:rsidR="00925759" w:rsidRPr="00A17C27" w:rsidRDefault="00925759" w:rsidP="00A17C27">
      <w:pPr>
        <w:bidi/>
        <w:spacing w:line="360" w:lineRule="auto"/>
        <w:rPr>
          <w:b/>
          <w:bCs/>
          <w:rtl/>
        </w:rPr>
      </w:pPr>
      <w:r w:rsidRPr="00A17C27">
        <w:rPr>
          <w:rFonts w:hint="cs"/>
          <w:b/>
          <w:bCs/>
          <w:rtl/>
        </w:rPr>
        <w:t xml:space="preserve">כמה קשרי סיגמא </w:t>
      </w:r>
      <w:r w:rsidR="00A17C27" w:rsidRPr="00A17C27">
        <w:rPr>
          <w:rFonts w:hint="cs"/>
          <w:b/>
          <w:bCs/>
          <w:rtl/>
        </w:rPr>
        <w:t xml:space="preserve"> </w:t>
      </w:r>
      <w:r w:rsidR="00A17C27" w:rsidRPr="00ED6AB5">
        <w:rPr>
          <w:rFonts w:hint="cs"/>
          <w:b/>
          <w:bCs/>
          <w:u w:val="single"/>
          <w:rtl/>
        </w:rPr>
        <w:t>פחמן-פחמן</w:t>
      </w:r>
      <w:r w:rsidR="00A17C27">
        <w:rPr>
          <w:rFonts w:hint="cs"/>
          <w:b/>
          <w:bCs/>
          <w:rtl/>
        </w:rPr>
        <w:t xml:space="preserve"> יש במולקולה הבאה:</w:t>
      </w:r>
    </w:p>
    <w:p w:rsidR="009754FB" w:rsidRDefault="009754FB" w:rsidP="009754FB">
      <w:pPr>
        <w:bidi/>
        <w:rPr>
          <w:rtl/>
        </w:rPr>
      </w:pPr>
    </w:p>
    <w:p w:rsidR="00925759" w:rsidRDefault="00925759" w:rsidP="00925759">
      <w:pPr>
        <w:bidi/>
        <w:jc w:val="center"/>
        <w:rPr>
          <w:rtl/>
        </w:rPr>
      </w:pPr>
      <w:r>
        <w:object w:dxaOrig="2648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6pt;height:1in" o:ole="">
            <v:imagedata r:id="rId7" o:title=""/>
          </v:shape>
          <o:OLEObject Type="Embed" ProgID="ChemDraw.Document.6.0" ShapeID="_x0000_i1025" DrawAspect="Content" ObjectID="_1485364749" r:id="rId8"/>
        </w:object>
      </w:r>
    </w:p>
    <w:p w:rsidR="006428B5" w:rsidRPr="00925759" w:rsidRDefault="006428B5" w:rsidP="006428B5">
      <w:pPr>
        <w:bidi/>
        <w:jc w:val="center"/>
        <w:rPr>
          <w:rtl/>
        </w:rPr>
      </w:pPr>
    </w:p>
    <w:p w:rsidR="008C0EF1" w:rsidRDefault="006428B5" w:rsidP="008C0EF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>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>ג. 3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>ד. 4</w:t>
      </w:r>
    </w:p>
    <w:p w:rsidR="006428B5" w:rsidRDefault="006428B5" w:rsidP="006428B5">
      <w:pPr>
        <w:bidi/>
        <w:rPr>
          <w:b/>
          <w:bCs/>
          <w:u w:val="single"/>
          <w:rtl/>
        </w:rPr>
      </w:pPr>
    </w:p>
    <w:p w:rsidR="006428B5" w:rsidRDefault="006428B5" w:rsidP="006428B5">
      <w:pPr>
        <w:bidi/>
        <w:rPr>
          <w:b/>
          <w:bCs/>
          <w:u w:val="single"/>
          <w:rtl/>
        </w:rPr>
      </w:pPr>
    </w:p>
    <w:p w:rsidR="006428B5" w:rsidRDefault="006428B5" w:rsidP="00402B73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</w:t>
      </w:r>
    </w:p>
    <w:p w:rsidR="004E2EA5" w:rsidRDefault="00402B73" w:rsidP="00402B73">
      <w:pPr>
        <w:bidi/>
        <w:spacing w:line="360" w:lineRule="auto"/>
        <w:rPr>
          <w:b/>
          <w:bCs/>
          <w:rtl/>
        </w:rPr>
      </w:pPr>
      <w:r w:rsidRPr="00402B73">
        <w:rPr>
          <w:rFonts w:hint="cs"/>
          <w:b/>
          <w:bCs/>
          <w:rtl/>
        </w:rPr>
        <w:t xml:space="preserve">מי מבין הבאים </w:t>
      </w:r>
      <w:r w:rsidRPr="008B0DAB">
        <w:rPr>
          <w:rFonts w:hint="cs"/>
          <w:b/>
          <w:bCs/>
          <w:u w:val="single"/>
          <w:rtl/>
        </w:rPr>
        <w:t>איננה</w:t>
      </w:r>
      <w:r w:rsidRPr="00402B73">
        <w:rPr>
          <w:rFonts w:hint="cs"/>
          <w:b/>
          <w:bCs/>
          <w:rtl/>
        </w:rPr>
        <w:t xml:space="preserve"> צורת </w:t>
      </w:r>
      <w:proofErr w:type="spellStart"/>
      <w:r w:rsidRPr="00402B73">
        <w:rPr>
          <w:rFonts w:hint="cs"/>
          <w:b/>
          <w:bCs/>
          <w:rtl/>
        </w:rPr>
        <w:t>ריזוננס</w:t>
      </w:r>
      <w:proofErr w:type="spellEnd"/>
      <w:r w:rsidRPr="00402B73">
        <w:rPr>
          <w:rFonts w:hint="cs"/>
          <w:b/>
          <w:bCs/>
          <w:rtl/>
        </w:rPr>
        <w:t xml:space="preserve"> לחלקיק הבא:</w:t>
      </w:r>
    </w:p>
    <w:p w:rsidR="00402B73" w:rsidRPr="00402B73" w:rsidRDefault="00783474" w:rsidP="00402B73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508760</wp:posOffset>
                </wp:positionH>
                <wp:positionV relativeFrom="paragraph">
                  <wp:posOffset>162560</wp:posOffset>
                </wp:positionV>
                <wp:extent cx="2217420" cy="1600200"/>
                <wp:effectExtent l="0" t="0" r="11430" b="19050"/>
                <wp:wrapNone/>
                <wp:docPr id="2" name="מלבן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7420" cy="1600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מלבן 2" o:spid="_x0000_s1026" style="position:absolute;left:0;text-align:left;margin-left:118.8pt;margin-top:12.8pt;width:174.6pt;height:12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" filled="f" strokecolor="black [3213]" strokeweight="2pt"/>
            </w:pict>
          </mc:Fallback>
        </mc:AlternateContent>
      </w:r>
    </w:p>
    <w:p w:rsidR="004E2EA5" w:rsidRDefault="004E2EA5" w:rsidP="00DC4213">
      <w:pPr>
        <w:bidi/>
        <w:jc w:val="center"/>
        <w:rPr>
          <w:b/>
          <w:bCs/>
          <w:u w:val="single"/>
          <w:rtl/>
        </w:rPr>
      </w:pPr>
      <w:r>
        <w:object w:dxaOrig="1647" w:dyaOrig="2180">
          <v:shape id="_x0000_i1026" type="#_x0000_t75" style="width:82.2pt;height:109.2pt" o:ole="">
            <v:imagedata r:id="rId9" o:title=""/>
          </v:shape>
          <o:OLEObject Type="Embed" ProgID="ChemDraw.Document.6.0" ShapeID="_x0000_i1026" DrawAspect="Content" ObjectID="_1485364750" r:id="rId10"/>
        </w:object>
      </w:r>
    </w:p>
    <w:p w:rsidR="00E05B3D" w:rsidRDefault="00E05B3D" w:rsidP="00E05B3D">
      <w:pPr>
        <w:bidi/>
        <w:rPr>
          <w:b/>
          <w:bCs/>
          <w:u w:val="single"/>
          <w:rtl/>
        </w:rPr>
      </w:pPr>
    </w:p>
    <w:p w:rsidR="006428B5" w:rsidRDefault="006428B5" w:rsidP="006428B5">
      <w:pPr>
        <w:bidi/>
        <w:rPr>
          <w:b/>
          <w:bCs/>
          <w:u w:val="single"/>
          <w:rtl/>
        </w:rPr>
      </w:pPr>
    </w:p>
    <w:p w:rsidR="00DC4213" w:rsidRPr="00DC4213" w:rsidRDefault="00DC4213" w:rsidP="0027370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>
        <w:object w:dxaOrig="1912" w:dyaOrig="2180">
          <v:shape id="_x0000_i1027" type="#_x0000_t75" style="width:95.4pt;height:109.2pt" o:ole="">
            <v:imagedata r:id="rId11" o:title=""/>
          </v:shape>
          <o:OLEObject Type="Embed" ProgID="ChemDraw.Document.6.0" ShapeID="_x0000_i1027" DrawAspect="Content" ObjectID="_1485364751" r:id="rId12"/>
        </w:object>
      </w:r>
      <w:r>
        <w:rPr>
          <w:rFonts w:hint="cs"/>
          <w:b/>
          <w:bCs/>
          <w:rtl/>
        </w:rPr>
        <w:t xml:space="preserve"> ב. </w:t>
      </w:r>
      <w:r>
        <w:object w:dxaOrig="1647" w:dyaOrig="2180">
          <v:shape id="_x0000_i1028" type="#_x0000_t75" style="width:82.2pt;height:109.2pt" o:ole="">
            <v:imagedata r:id="rId13" o:title=""/>
          </v:shape>
          <o:OLEObject Type="Embed" ProgID="ChemDraw.Document.6.0" ShapeID="_x0000_i1028" DrawAspect="Content" ObjectID="_1485364752" r:id="rId14"/>
        </w:object>
      </w:r>
      <w:r>
        <w:rPr>
          <w:rFonts w:hint="cs"/>
          <w:b/>
          <w:bCs/>
          <w:rtl/>
        </w:rPr>
        <w:t xml:space="preserve"> ג. </w:t>
      </w:r>
      <w:r w:rsidR="00E800F6">
        <w:object w:dxaOrig="1647" w:dyaOrig="2256">
          <v:shape id="_x0000_i1029" type="#_x0000_t75" style="width:82.2pt;height:112.8pt" o:ole="">
            <v:imagedata r:id="rId15" o:title=""/>
          </v:shape>
          <o:OLEObject Type="Embed" ProgID="ChemDraw.Document.6.0" ShapeID="_x0000_i1029" DrawAspect="Content" ObjectID="_1485364753" r:id="rId16"/>
        </w:object>
      </w:r>
      <w:r>
        <w:rPr>
          <w:rFonts w:hint="cs"/>
          <w:b/>
          <w:bCs/>
          <w:rtl/>
        </w:rPr>
        <w:t xml:space="preserve"> </w:t>
      </w:r>
      <w:r w:rsidR="005B54C8">
        <w:rPr>
          <w:b/>
          <w:bCs/>
        </w:rPr>
        <w:t xml:space="preserve">  </w:t>
      </w:r>
      <w:r>
        <w:rPr>
          <w:rFonts w:hint="cs"/>
          <w:b/>
          <w:bCs/>
          <w:rtl/>
        </w:rPr>
        <w:t xml:space="preserve">ד. </w:t>
      </w:r>
      <w:r w:rsidR="00273701">
        <w:object w:dxaOrig="1868" w:dyaOrig="2164">
          <v:shape id="_x0000_i1030" type="#_x0000_t75" style="width:93.6pt;height:108pt" o:ole="">
            <v:imagedata r:id="rId17" o:title=""/>
          </v:shape>
          <o:OLEObject Type="Embed" ProgID="ChemDraw.Document.6.0" ShapeID="_x0000_i1030" DrawAspect="Content" ObjectID="_1485364754" r:id="rId18"/>
        </w:object>
      </w:r>
    </w:p>
    <w:p w:rsidR="008C0EF1" w:rsidRDefault="008C0EF1" w:rsidP="008C0EF1">
      <w:pPr>
        <w:bidi/>
        <w:rPr>
          <w:b/>
          <w:bCs/>
          <w:rtl/>
        </w:rPr>
      </w:pPr>
    </w:p>
    <w:p w:rsidR="009C68D5" w:rsidRDefault="009C68D5" w:rsidP="00D81CFE">
      <w:pPr>
        <w:bidi/>
        <w:spacing w:line="360" w:lineRule="auto"/>
        <w:rPr>
          <w:b/>
          <w:bCs/>
          <w:rtl/>
        </w:rPr>
      </w:pPr>
    </w:p>
    <w:p w:rsidR="00CF166D" w:rsidRDefault="00E972D7" w:rsidP="009C68D5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3</w:t>
      </w:r>
    </w:p>
    <w:p w:rsidR="003C59D1" w:rsidRPr="003C59D1" w:rsidRDefault="003C59D1" w:rsidP="00D81CFE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מבין המבנים הבאים מייצג </w:t>
      </w:r>
      <w:r w:rsidRPr="003C59D1">
        <w:rPr>
          <w:b/>
          <w:bCs/>
          <w:i/>
          <w:iCs/>
          <w:color w:val="000000"/>
        </w:rPr>
        <w:t>trans-</w:t>
      </w:r>
      <w:r w:rsidRPr="003C59D1">
        <w:rPr>
          <w:b/>
          <w:bCs/>
          <w:color w:val="000000"/>
        </w:rPr>
        <w:t>1,2-dimethylcyclohexane</w:t>
      </w:r>
      <w:r>
        <w:rPr>
          <w:rFonts w:hint="cs"/>
          <w:b/>
          <w:bCs/>
          <w:rtl/>
        </w:rPr>
        <w:t>.</w:t>
      </w:r>
    </w:p>
    <w:p w:rsidR="00E972D7" w:rsidRDefault="00E972D7" w:rsidP="00E972D7">
      <w:pPr>
        <w:bidi/>
        <w:rPr>
          <w:b/>
          <w:bCs/>
          <w:u w:val="single"/>
          <w:rtl/>
        </w:rPr>
      </w:pPr>
    </w:p>
    <w:p w:rsidR="003C59D1" w:rsidRPr="00E972D7" w:rsidRDefault="000318FD" w:rsidP="003C59D1">
      <w:pPr>
        <w:bidi/>
        <w:rPr>
          <w:b/>
          <w:bCs/>
          <w:u w:val="single"/>
        </w:rPr>
      </w:pPr>
      <w:r>
        <w:object w:dxaOrig="9924" w:dyaOrig="2320">
          <v:shape id="_x0000_i1031" type="#_x0000_t75" style="width:414.6pt;height:97.2pt" o:ole="">
            <v:imagedata r:id="rId19" o:title=""/>
          </v:shape>
          <o:OLEObject Type="Embed" ProgID="ChemDraw.Document.6.0" ShapeID="_x0000_i1031" DrawAspect="Content" ObjectID="_1485364755" r:id="rId20"/>
        </w:object>
      </w:r>
    </w:p>
    <w:p w:rsidR="00F01A5C" w:rsidRDefault="00F01A5C" w:rsidP="00CF166D">
      <w:pPr>
        <w:bidi/>
        <w:jc w:val="center"/>
        <w:rPr>
          <w:b/>
          <w:bCs/>
          <w:rtl/>
        </w:rPr>
      </w:pPr>
    </w:p>
    <w:p w:rsidR="00176BC0" w:rsidRDefault="00176BC0" w:rsidP="00176BC0">
      <w:pPr>
        <w:bidi/>
        <w:jc w:val="center"/>
        <w:rPr>
          <w:b/>
          <w:bCs/>
          <w:rtl/>
        </w:rPr>
      </w:pPr>
    </w:p>
    <w:p w:rsidR="003C59D1" w:rsidRDefault="007F7077" w:rsidP="003C59D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</w:t>
      </w:r>
      <w:r w:rsidR="000318FD">
        <w:rPr>
          <w:rFonts w:hint="cs"/>
          <w:b/>
          <w:bCs/>
          <w:rtl/>
        </w:rPr>
        <w:t>א. 1</w:t>
      </w:r>
      <w:r w:rsidR="000318FD">
        <w:rPr>
          <w:rFonts w:hint="cs"/>
          <w:b/>
          <w:bCs/>
          <w:rtl/>
        </w:rPr>
        <w:tab/>
      </w:r>
      <w:r w:rsidR="00176BC0">
        <w:rPr>
          <w:rFonts w:hint="cs"/>
          <w:b/>
          <w:bCs/>
          <w:rtl/>
        </w:rPr>
        <w:tab/>
      </w:r>
      <w:r w:rsidR="00176BC0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 xml:space="preserve">    </w:t>
      </w:r>
      <w:r w:rsidR="000318FD">
        <w:rPr>
          <w:rFonts w:hint="cs"/>
          <w:b/>
          <w:bCs/>
          <w:rtl/>
        </w:rPr>
        <w:t>ב. 2</w:t>
      </w:r>
      <w:r w:rsidR="000318FD">
        <w:rPr>
          <w:rFonts w:hint="cs"/>
          <w:b/>
          <w:bCs/>
          <w:rtl/>
        </w:rPr>
        <w:tab/>
      </w:r>
      <w:r w:rsidR="00176BC0">
        <w:rPr>
          <w:rFonts w:hint="cs"/>
          <w:b/>
          <w:bCs/>
          <w:rtl/>
        </w:rPr>
        <w:tab/>
      </w:r>
      <w:r w:rsidR="00176BC0">
        <w:rPr>
          <w:rFonts w:hint="cs"/>
          <w:b/>
          <w:bCs/>
          <w:rtl/>
        </w:rPr>
        <w:tab/>
      </w:r>
      <w:r w:rsidR="00364555">
        <w:rPr>
          <w:rFonts w:hint="cs"/>
          <w:b/>
          <w:bCs/>
          <w:rtl/>
        </w:rPr>
        <w:t xml:space="preserve">             </w:t>
      </w:r>
      <w:r w:rsidR="000318FD">
        <w:rPr>
          <w:rFonts w:hint="cs"/>
          <w:b/>
          <w:bCs/>
          <w:rtl/>
        </w:rPr>
        <w:t>ג. 3</w:t>
      </w:r>
      <w:r w:rsidR="000318FD">
        <w:rPr>
          <w:rFonts w:hint="cs"/>
          <w:b/>
          <w:bCs/>
          <w:rtl/>
        </w:rPr>
        <w:tab/>
      </w:r>
      <w:r w:rsidR="00176BC0">
        <w:rPr>
          <w:rFonts w:hint="cs"/>
          <w:b/>
          <w:bCs/>
          <w:rtl/>
        </w:rPr>
        <w:tab/>
      </w:r>
      <w:r w:rsidR="00176BC0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 xml:space="preserve">    </w:t>
      </w:r>
      <w:r w:rsidR="000318FD">
        <w:rPr>
          <w:rFonts w:hint="cs"/>
          <w:b/>
          <w:bCs/>
          <w:rtl/>
        </w:rPr>
        <w:t>ד. 4</w:t>
      </w:r>
    </w:p>
    <w:p w:rsidR="00F356AD" w:rsidRDefault="00F356AD" w:rsidP="00F356AD">
      <w:pPr>
        <w:bidi/>
        <w:rPr>
          <w:b/>
          <w:bCs/>
          <w:rtl/>
        </w:rPr>
      </w:pPr>
    </w:p>
    <w:p w:rsidR="00F356AD" w:rsidRDefault="00F356AD" w:rsidP="00F356AD">
      <w:pPr>
        <w:bidi/>
        <w:rPr>
          <w:b/>
          <w:bCs/>
          <w:rtl/>
        </w:rPr>
      </w:pPr>
    </w:p>
    <w:p w:rsidR="00F356AD" w:rsidRDefault="00F356AD" w:rsidP="00C101DB">
      <w:pPr>
        <w:bidi/>
        <w:spacing w:line="360" w:lineRule="auto"/>
        <w:rPr>
          <w:b/>
          <w:bCs/>
          <w:u w:val="single"/>
          <w:rtl/>
        </w:rPr>
      </w:pPr>
      <w:r w:rsidRPr="00F356AD">
        <w:rPr>
          <w:rFonts w:hint="cs"/>
          <w:b/>
          <w:bCs/>
          <w:u w:val="single"/>
          <w:rtl/>
        </w:rPr>
        <w:t>שאלה 4</w:t>
      </w:r>
    </w:p>
    <w:p w:rsidR="009B1743" w:rsidRPr="009B1743" w:rsidRDefault="009B1743" w:rsidP="009B1743">
      <w:pPr>
        <w:bidi/>
        <w:rPr>
          <w:b/>
          <w:bCs/>
          <w:rtl/>
        </w:rPr>
      </w:pPr>
      <w:r w:rsidRPr="009B1743">
        <w:rPr>
          <w:rFonts w:hint="cs"/>
          <w:b/>
          <w:bCs/>
          <w:rtl/>
        </w:rPr>
        <w:t xml:space="preserve">השאלה דנה בתוצר </w:t>
      </w:r>
      <w:r w:rsidRPr="009B1743">
        <w:rPr>
          <w:rFonts w:hint="cs"/>
          <w:b/>
          <w:bCs/>
          <w:u w:val="single"/>
          <w:rtl/>
        </w:rPr>
        <w:t xml:space="preserve">העיקרי </w:t>
      </w:r>
      <w:r w:rsidRPr="009B1743">
        <w:rPr>
          <w:rFonts w:hint="cs"/>
          <w:b/>
          <w:bCs/>
          <w:rtl/>
        </w:rPr>
        <w:t xml:space="preserve">של </w:t>
      </w:r>
      <w:proofErr w:type="spellStart"/>
      <w:r w:rsidRPr="009B1743">
        <w:rPr>
          <w:rFonts w:hint="cs"/>
          <w:b/>
          <w:bCs/>
          <w:rtl/>
        </w:rPr>
        <w:t>מונוברומינציה</w:t>
      </w:r>
      <w:proofErr w:type="spellEnd"/>
      <w:r w:rsidRPr="009B1743">
        <w:rPr>
          <w:rFonts w:hint="cs"/>
          <w:b/>
          <w:bCs/>
          <w:rtl/>
        </w:rPr>
        <w:t xml:space="preserve"> רדיקלית</w:t>
      </w:r>
      <w:r w:rsidR="00A01407">
        <w:rPr>
          <w:rFonts w:hint="cs"/>
          <w:b/>
          <w:bCs/>
          <w:rtl/>
        </w:rPr>
        <w:t xml:space="preserve"> של </w:t>
      </w:r>
      <w:proofErr w:type="spellStart"/>
      <w:r w:rsidR="00A01407">
        <w:rPr>
          <w:rFonts w:hint="cs"/>
          <w:b/>
          <w:bCs/>
          <w:rtl/>
        </w:rPr>
        <w:t>אלקאנים</w:t>
      </w:r>
      <w:proofErr w:type="spellEnd"/>
      <w:r w:rsidR="00A01407">
        <w:rPr>
          <w:rFonts w:hint="cs"/>
          <w:b/>
          <w:bCs/>
          <w:rtl/>
        </w:rPr>
        <w:t>.</w:t>
      </w:r>
    </w:p>
    <w:p w:rsidR="006C1B7D" w:rsidRDefault="00ED3DF8" w:rsidP="009B1743">
      <w:pPr>
        <w:bidi/>
        <w:rPr>
          <w:b/>
          <w:bCs/>
          <w:rtl/>
        </w:rPr>
      </w:pPr>
      <w:r w:rsidRPr="00ED3DF8">
        <w:rPr>
          <w:rFonts w:hint="cs"/>
          <w:b/>
          <w:bCs/>
          <w:rtl/>
        </w:rPr>
        <w:t xml:space="preserve">סמן את התרכובת </w:t>
      </w:r>
      <w:r w:rsidR="00F915F4">
        <w:rPr>
          <w:rFonts w:hint="cs"/>
          <w:b/>
          <w:bCs/>
          <w:rtl/>
        </w:rPr>
        <w:t xml:space="preserve">הנותנת </w:t>
      </w:r>
      <w:r w:rsidR="00F915F4" w:rsidRPr="00F915F4">
        <w:rPr>
          <w:rFonts w:hint="cs"/>
          <w:b/>
          <w:bCs/>
          <w:u w:val="single"/>
          <w:rtl/>
        </w:rPr>
        <w:t>יותר</w:t>
      </w:r>
      <w:r w:rsidR="00F915F4">
        <w:rPr>
          <w:rFonts w:hint="cs"/>
          <w:b/>
          <w:bCs/>
          <w:rtl/>
        </w:rPr>
        <w:t xml:space="preserve"> מתוצר </w:t>
      </w:r>
      <w:r w:rsidR="00F915F4" w:rsidRPr="001D6890">
        <w:rPr>
          <w:rFonts w:hint="cs"/>
          <w:b/>
          <w:bCs/>
          <w:u w:val="single"/>
          <w:rtl/>
        </w:rPr>
        <w:t>עיקרי</w:t>
      </w:r>
      <w:r w:rsidR="00F915F4">
        <w:rPr>
          <w:rFonts w:hint="cs"/>
          <w:b/>
          <w:bCs/>
          <w:rtl/>
        </w:rPr>
        <w:t xml:space="preserve"> אחד כאשר מגיבה </w:t>
      </w:r>
      <w:r w:rsidR="00976466">
        <w:rPr>
          <w:rFonts w:hint="cs"/>
          <w:b/>
          <w:bCs/>
          <w:rtl/>
        </w:rPr>
        <w:t>עם ברום ומוקרנת באור.</w:t>
      </w:r>
    </w:p>
    <w:p w:rsidR="00962811" w:rsidRPr="00ED3DF8" w:rsidRDefault="00962811" w:rsidP="00962811">
      <w:pPr>
        <w:bidi/>
        <w:rPr>
          <w:b/>
          <w:bCs/>
          <w:rtl/>
        </w:rPr>
      </w:pPr>
    </w:p>
    <w:p w:rsidR="006C1B7D" w:rsidRDefault="006C1B7D" w:rsidP="006C1B7D">
      <w:pPr>
        <w:bidi/>
        <w:jc w:val="center"/>
        <w:rPr>
          <w:b/>
          <w:bCs/>
          <w:u w:val="single"/>
          <w:rtl/>
        </w:rPr>
      </w:pPr>
      <w:r>
        <w:object w:dxaOrig="8160" w:dyaOrig="2348">
          <v:shape id="_x0000_i1032" type="#_x0000_t75" style="width:408pt;height:117.6pt" o:ole="">
            <v:imagedata r:id="rId21" o:title=""/>
          </v:shape>
          <o:OLEObject Type="Embed" ProgID="ChemDraw.Document.6.0" ShapeID="_x0000_i1032" DrawAspect="Content" ObjectID="_1485364756" r:id="rId22"/>
        </w:object>
      </w:r>
    </w:p>
    <w:p w:rsidR="00F356AD" w:rsidRPr="00F356AD" w:rsidRDefault="00F356AD" w:rsidP="00F356AD">
      <w:pPr>
        <w:bidi/>
        <w:rPr>
          <w:b/>
          <w:bCs/>
          <w:u w:val="single"/>
          <w:rtl/>
        </w:rPr>
      </w:pPr>
    </w:p>
    <w:p w:rsidR="003C59D1" w:rsidRDefault="003C59D1" w:rsidP="003C59D1">
      <w:pPr>
        <w:bidi/>
        <w:rPr>
          <w:b/>
          <w:bCs/>
          <w:rtl/>
        </w:rPr>
      </w:pPr>
    </w:p>
    <w:p w:rsidR="007D5C7C" w:rsidRDefault="003F7889" w:rsidP="007D5C7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</w:t>
      </w:r>
      <w:r w:rsidR="007D5C7C">
        <w:rPr>
          <w:rFonts w:hint="cs"/>
          <w:b/>
          <w:bCs/>
          <w:rtl/>
        </w:rPr>
        <w:t>א. 1</w:t>
      </w:r>
      <w:r w:rsidR="007D5C7C">
        <w:rPr>
          <w:rFonts w:hint="cs"/>
          <w:b/>
          <w:bCs/>
          <w:rtl/>
        </w:rPr>
        <w:tab/>
      </w:r>
      <w:r w:rsidR="007D5C7C">
        <w:rPr>
          <w:rFonts w:hint="cs"/>
          <w:b/>
          <w:bCs/>
          <w:rtl/>
        </w:rPr>
        <w:tab/>
      </w:r>
      <w:r w:rsidR="007D5C7C">
        <w:rPr>
          <w:rFonts w:hint="cs"/>
          <w:b/>
          <w:bCs/>
          <w:rtl/>
        </w:rPr>
        <w:tab/>
        <w:t xml:space="preserve">    </w:t>
      </w:r>
      <w:r>
        <w:rPr>
          <w:rFonts w:hint="cs"/>
          <w:b/>
          <w:bCs/>
          <w:rtl/>
        </w:rPr>
        <w:t xml:space="preserve">          </w:t>
      </w:r>
      <w:r w:rsidR="007D5C7C">
        <w:rPr>
          <w:rFonts w:hint="cs"/>
          <w:b/>
          <w:bCs/>
          <w:rtl/>
        </w:rPr>
        <w:t>ב. 2</w:t>
      </w:r>
      <w:r w:rsidR="007D5C7C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 xml:space="preserve">                      </w:t>
      </w:r>
      <w:r w:rsidR="007D5C7C">
        <w:rPr>
          <w:rFonts w:hint="cs"/>
          <w:b/>
          <w:bCs/>
          <w:rtl/>
        </w:rPr>
        <w:t>ג. 3</w:t>
      </w:r>
      <w:r w:rsidR="007D5C7C">
        <w:rPr>
          <w:rFonts w:hint="cs"/>
          <w:b/>
          <w:bCs/>
          <w:rtl/>
        </w:rPr>
        <w:tab/>
      </w:r>
      <w:r w:rsidR="007D5C7C">
        <w:rPr>
          <w:rFonts w:hint="cs"/>
          <w:b/>
          <w:bCs/>
          <w:rtl/>
        </w:rPr>
        <w:tab/>
      </w:r>
      <w:r w:rsidR="007D5C7C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 xml:space="preserve"> </w:t>
      </w:r>
      <w:r w:rsidR="007D5C7C">
        <w:rPr>
          <w:rFonts w:hint="cs"/>
          <w:b/>
          <w:bCs/>
          <w:rtl/>
        </w:rPr>
        <w:t>ד. 4</w:t>
      </w:r>
    </w:p>
    <w:p w:rsidR="0094391C" w:rsidRDefault="0094391C" w:rsidP="0094391C">
      <w:pPr>
        <w:bidi/>
        <w:rPr>
          <w:b/>
          <w:bCs/>
          <w:rtl/>
        </w:rPr>
      </w:pPr>
    </w:p>
    <w:p w:rsidR="0094391C" w:rsidRDefault="0094391C" w:rsidP="0044106C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5</w:t>
      </w:r>
    </w:p>
    <w:p w:rsidR="00A01407" w:rsidRDefault="00A01407" w:rsidP="0044106C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מהתרכובות הבאות </w:t>
      </w:r>
      <w:proofErr w:type="spellStart"/>
      <w:r>
        <w:rPr>
          <w:rFonts w:hint="cs"/>
          <w:b/>
          <w:bCs/>
          <w:rtl/>
        </w:rPr>
        <w:t>כיראלית</w:t>
      </w:r>
      <w:proofErr w:type="spellEnd"/>
      <w:r w:rsidR="00032D93">
        <w:rPr>
          <w:rFonts w:hint="cs"/>
          <w:b/>
          <w:bCs/>
          <w:rtl/>
        </w:rPr>
        <w:t>:</w:t>
      </w:r>
    </w:p>
    <w:p w:rsidR="0044106C" w:rsidRPr="00A01407" w:rsidRDefault="0044106C" w:rsidP="0044106C">
      <w:pPr>
        <w:bidi/>
        <w:spacing w:line="360" w:lineRule="auto"/>
        <w:rPr>
          <w:b/>
          <w:bCs/>
          <w:rtl/>
        </w:rPr>
      </w:pPr>
    </w:p>
    <w:p w:rsidR="00A01407" w:rsidRDefault="00A01407" w:rsidP="00A01407">
      <w:pPr>
        <w:bidi/>
        <w:jc w:val="center"/>
        <w:rPr>
          <w:b/>
          <w:bCs/>
          <w:u w:val="single"/>
          <w:rtl/>
        </w:rPr>
      </w:pPr>
      <w:r>
        <w:object w:dxaOrig="6476" w:dyaOrig="1788">
          <v:shape id="_x0000_i1033" type="#_x0000_t75" style="width:324pt;height:89.4pt" o:ole="">
            <v:imagedata r:id="rId23" o:title=""/>
          </v:shape>
          <o:OLEObject Type="Embed" ProgID="ChemDraw.Document.6.0" ShapeID="_x0000_i1033" DrawAspect="Content" ObjectID="_1485364757" r:id="rId24"/>
        </w:object>
      </w:r>
    </w:p>
    <w:p w:rsidR="0044106C" w:rsidRDefault="0044106C" w:rsidP="0044106C">
      <w:pPr>
        <w:bidi/>
        <w:rPr>
          <w:b/>
          <w:bCs/>
          <w:u w:val="single"/>
          <w:rtl/>
        </w:rPr>
      </w:pPr>
    </w:p>
    <w:p w:rsidR="0044106C" w:rsidRDefault="0044106C" w:rsidP="0044106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 בלבד.</w:t>
      </w:r>
      <w:r>
        <w:rPr>
          <w:rFonts w:hint="cs"/>
          <w:b/>
          <w:bCs/>
          <w:rtl/>
        </w:rPr>
        <w:tab/>
        <w:t>ב. 1+2 בלבד.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>ג. 2+3 בלבד.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>ד. 1+2+3.</w:t>
      </w:r>
    </w:p>
    <w:p w:rsidR="0000290A" w:rsidRDefault="0000290A" w:rsidP="0000290A">
      <w:pPr>
        <w:bidi/>
        <w:rPr>
          <w:b/>
          <w:bCs/>
          <w:rtl/>
        </w:rPr>
      </w:pPr>
    </w:p>
    <w:p w:rsidR="0000290A" w:rsidRDefault="0000290A" w:rsidP="003D6733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6</w:t>
      </w:r>
    </w:p>
    <w:p w:rsidR="00BA0BB6" w:rsidRDefault="00BA0BB6" w:rsidP="003D6733">
      <w:pPr>
        <w:bidi/>
        <w:spacing w:line="360" w:lineRule="auto"/>
        <w:rPr>
          <w:b/>
          <w:bCs/>
          <w:rtl/>
        </w:rPr>
      </w:pPr>
      <w:r w:rsidRPr="00BA0BB6">
        <w:rPr>
          <w:rFonts w:hint="cs"/>
          <w:b/>
          <w:bCs/>
          <w:rtl/>
        </w:rPr>
        <w:t xml:space="preserve">מי מהתרכובות הבאות היא מזו </w:t>
      </w:r>
      <w:r w:rsidRPr="00BA0BB6">
        <w:rPr>
          <w:b/>
          <w:bCs/>
        </w:rPr>
        <w:t>(</w:t>
      </w:r>
      <w:proofErr w:type="spellStart"/>
      <w:r w:rsidRPr="00BA0BB6">
        <w:rPr>
          <w:b/>
          <w:bCs/>
        </w:rPr>
        <w:t>meso</w:t>
      </w:r>
      <w:proofErr w:type="spellEnd"/>
      <w:r w:rsidRPr="00BA0BB6">
        <w:rPr>
          <w:b/>
          <w:bCs/>
        </w:rPr>
        <w:t>)</w:t>
      </w:r>
      <w:r>
        <w:rPr>
          <w:rFonts w:hint="cs"/>
          <w:b/>
          <w:bCs/>
          <w:rtl/>
        </w:rPr>
        <w:t>:</w:t>
      </w:r>
      <w:r w:rsidRPr="00BA0BB6">
        <w:rPr>
          <w:rFonts w:hint="cs"/>
          <w:b/>
          <w:bCs/>
          <w:rtl/>
        </w:rPr>
        <w:t xml:space="preserve"> </w:t>
      </w:r>
    </w:p>
    <w:p w:rsidR="003D6733" w:rsidRDefault="003D6733" w:rsidP="003D673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3D6733">
        <w:rPr>
          <w:b/>
          <w:bCs/>
          <w:color w:val="000000"/>
        </w:rPr>
        <w:t>(2</w:t>
      </w:r>
      <w:r w:rsidRPr="003D6733">
        <w:rPr>
          <w:b/>
          <w:bCs/>
          <w:i/>
          <w:iCs/>
          <w:color w:val="000000"/>
        </w:rPr>
        <w:t>R</w:t>
      </w:r>
      <w:proofErr w:type="gramStart"/>
      <w:r w:rsidRPr="003D6733">
        <w:rPr>
          <w:b/>
          <w:bCs/>
          <w:color w:val="000000"/>
        </w:rPr>
        <w:t>,3</w:t>
      </w:r>
      <w:r w:rsidRPr="003D6733">
        <w:rPr>
          <w:b/>
          <w:bCs/>
          <w:i/>
          <w:iCs/>
          <w:color w:val="000000"/>
        </w:rPr>
        <w:t>R</w:t>
      </w:r>
      <w:proofErr w:type="gramEnd"/>
      <w:r w:rsidRPr="003D6733">
        <w:rPr>
          <w:b/>
          <w:bCs/>
          <w:color w:val="000000"/>
        </w:rPr>
        <w:t>)-</w:t>
      </w:r>
      <w:proofErr w:type="spellStart"/>
      <w:proofErr w:type="gramStart"/>
      <w:r w:rsidRPr="003D6733">
        <w:rPr>
          <w:b/>
          <w:bCs/>
          <w:color w:val="000000"/>
        </w:rPr>
        <w:t>dibromobutane</w:t>
      </w:r>
      <w:proofErr w:type="spellEnd"/>
      <w:proofErr w:type="gramEnd"/>
      <w:r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ב. </w:t>
      </w:r>
      <w:r w:rsidRPr="003D6733">
        <w:rPr>
          <w:b/>
          <w:bCs/>
          <w:color w:val="000000"/>
        </w:rPr>
        <w:t>(2</w:t>
      </w:r>
      <w:r w:rsidRPr="003D6733">
        <w:rPr>
          <w:b/>
          <w:bCs/>
          <w:i/>
          <w:iCs/>
          <w:color w:val="000000"/>
        </w:rPr>
        <w:t>R</w:t>
      </w:r>
      <w:r w:rsidRPr="003D6733">
        <w:rPr>
          <w:b/>
          <w:bCs/>
          <w:color w:val="000000"/>
        </w:rPr>
        <w:t>,3</w:t>
      </w:r>
      <w:r w:rsidRPr="003D6733">
        <w:rPr>
          <w:b/>
          <w:bCs/>
          <w:i/>
          <w:iCs/>
          <w:color w:val="000000"/>
        </w:rPr>
        <w:t>S</w:t>
      </w:r>
      <w:r w:rsidRPr="003D6733">
        <w:rPr>
          <w:b/>
          <w:bCs/>
          <w:color w:val="000000"/>
        </w:rPr>
        <w:t>)-</w:t>
      </w:r>
      <w:proofErr w:type="spellStart"/>
      <w:r w:rsidRPr="003D6733">
        <w:rPr>
          <w:b/>
          <w:bCs/>
          <w:color w:val="000000"/>
        </w:rPr>
        <w:t>dibromobutane</w:t>
      </w:r>
      <w:proofErr w:type="spellEnd"/>
      <w:r w:rsidRPr="003D6733">
        <w:rPr>
          <w:rFonts w:hint="cs"/>
          <w:b/>
          <w:bCs/>
          <w:rtl/>
        </w:rPr>
        <w:t xml:space="preserve"> </w:t>
      </w:r>
    </w:p>
    <w:p w:rsidR="003D6733" w:rsidRDefault="003D6733" w:rsidP="003D6733">
      <w:pPr>
        <w:bidi/>
        <w:rPr>
          <w:b/>
          <w:bCs/>
          <w:rtl/>
        </w:rPr>
      </w:pPr>
      <w:r w:rsidRPr="003D6733">
        <w:rPr>
          <w:rFonts w:hint="cs"/>
          <w:b/>
          <w:bCs/>
          <w:rtl/>
        </w:rPr>
        <w:t xml:space="preserve">ג. </w:t>
      </w:r>
      <w:r w:rsidRPr="003D6733">
        <w:rPr>
          <w:b/>
          <w:bCs/>
          <w:color w:val="000000"/>
        </w:rPr>
        <w:t>(2</w:t>
      </w:r>
      <w:r w:rsidRPr="003D6733">
        <w:rPr>
          <w:b/>
          <w:bCs/>
          <w:i/>
          <w:iCs/>
          <w:color w:val="000000"/>
        </w:rPr>
        <w:t>R</w:t>
      </w:r>
      <w:proofErr w:type="gramStart"/>
      <w:r w:rsidRPr="003D6733">
        <w:rPr>
          <w:b/>
          <w:bCs/>
          <w:color w:val="000000"/>
        </w:rPr>
        <w:t>,3</w:t>
      </w:r>
      <w:r w:rsidRPr="003D6733">
        <w:rPr>
          <w:b/>
          <w:bCs/>
          <w:i/>
          <w:iCs/>
          <w:color w:val="000000"/>
        </w:rPr>
        <w:t>S</w:t>
      </w:r>
      <w:proofErr w:type="gramEnd"/>
      <w:r w:rsidRPr="003D6733">
        <w:rPr>
          <w:b/>
          <w:bCs/>
          <w:color w:val="000000"/>
        </w:rPr>
        <w:t>)-3-bromo-2-butanol</w:t>
      </w:r>
      <w:r w:rsidR="00FA1402">
        <w:rPr>
          <w:rFonts w:hint="cs"/>
          <w:b/>
          <w:bCs/>
          <w:rtl/>
        </w:rPr>
        <w:t xml:space="preserve"> </w:t>
      </w:r>
      <w:r w:rsidR="00FA1402">
        <w:rPr>
          <w:rFonts w:hint="cs"/>
          <w:b/>
          <w:bCs/>
          <w:rtl/>
        </w:rPr>
        <w:tab/>
      </w:r>
      <w:r w:rsidR="00FA1402">
        <w:rPr>
          <w:rFonts w:hint="cs"/>
          <w:b/>
          <w:bCs/>
          <w:rtl/>
        </w:rPr>
        <w:tab/>
        <w:t>ד</w:t>
      </w:r>
      <w:proofErr w:type="gramStart"/>
      <w:r w:rsidR="00FA1402">
        <w:rPr>
          <w:rFonts w:hint="cs"/>
          <w:b/>
          <w:bCs/>
          <w:rtl/>
        </w:rPr>
        <w:t>.</w:t>
      </w:r>
      <w:r w:rsidR="00FA1402" w:rsidRPr="00FA1402">
        <w:rPr>
          <w:b/>
          <w:bCs/>
          <w:color w:val="000000"/>
        </w:rPr>
        <w:t>(</w:t>
      </w:r>
      <w:proofErr w:type="gramEnd"/>
      <w:r w:rsidR="00FA1402" w:rsidRPr="00FA1402">
        <w:rPr>
          <w:b/>
          <w:bCs/>
          <w:color w:val="000000"/>
        </w:rPr>
        <w:t>2</w:t>
      </w:r>
      <w:r w:rsidR="00FA1402" w:rsidRPr="00FA1402">
        <w:rPr>
          <w:b/>
          <w:bCs/>
          <w:i/>
          <w:iCs/>
          <w:color w:val="000000"/>
        </w:rPr>
        <w:t>R</w:t>
      </w:r>
      <w:r w:rsidR="00FA1402" w:rsidRPr="00FA1402">
        <w:rPr>
          <w:b/>
          <w:bCs/>
          <w:color w:val="000000"/>
        </w:rPr>
        <w:t>,3</w:t>
      </w:r>
      <w:r w:rsidR="00FA1402" w:rsidRPr="00FA1402">
        <w:rPr>
          <w:b/>
          <w:bCs/>
          <w:i/>
          <w:iCs/>
          <w:color w:val="000000"/>
        </w:rPr>
        <w:t>R</w:t>
      </w:r>
      <w:r w:rsidR="00FA1402" w:rsidRPr="00FA1402">
        <w:rPr>
          <w:b/>
          <w:bCs/>
          <w:color w:val="000000"/>
        </w:rPr>
        <w:t>)-3-bromo-2-butanol</w:t>
      </w:r>
    </w:p>
    <w:p w:rsidR="0048202A" w:rsidRDefault="0048202A" w:rsidP="0048202A">
      <w:pPr>
        <w:bidi/>
        <w:rPr>
          <w:b/>
          <w:bCs/>
          <w:rtl/>
        </w:rPr>
      </w:pPr>
    </w:p>
    <w:p w:rsidR="0048202A" w:rsidRDefault="0048202A" w:rsidP="002731AB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7</w:t>
      </w:r>
    </w:p>
    <w:p w:rsidR="00711486" w:rsidRDefault="007B0DEB" w:rsidP="002731AB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מבין </w:t>
      </w:r>
      <w:proofErr w:type="spellStart"/>
      <w:r>
        <w:rPr>
          <w:rFonts w:hint="cs"/>
          <w:b/>
          <w:bCs/>
          <w:rtl/>
        </w:rPr>
        <w:t>האלקיל</w:t>
      </w:r>
      <w:proofErr w:type="spellEnd"/>
      <w:r>
        <w:rPr>
          <w:rFonts w:hint="cs"/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הלידים</w:t>
      </w:r>
      <w:proofErr w:type="spellEnd"/>
      <w:r>
        <w:rPr>
          <w:rFonts w:hint="cs"/>
          <w:b/>
          <w:bCs/>
          <w:rtl/>
        </w:rPr>
        <w:t xml:space="preserve"> הבאים עובר </w:t>
      </w:r>
      <w:r w:rsidRPr="00520A43">
        <w:rPr>
          <w:rFonts w:hint="cs"/>
          <w:b/>
          <w:bCs/>
          <w:u w:val="single"/>
          <w:rtl/>
        </w:rPr>
        <w:t>שחלוף</w:t>
      </w:r>
      <w:r>
        <w:rPr>
          <w:rFonts w:hint="cs"/>
          <w:b/>
          <w:bCs/>
          <w:rtl/>
        </w:rPr>
        <w:t xml:space="preserve"> בתגובת </w:t>
      </w:r>
      <w:r w:rsidR="000B2730" w:rsidRPr="000B2730">
        <w:rPr>
          <w:rFonts w:cs="Times New Roman"/>
          <w:b/>
          <w:bCs/>
        </w:rPr>
        <w:t>S</w:t>
      </w:r>
      <w:r w:rsidR="000B2730" w:rsidRPr="000B2730">
        <w:rPr>
          <w:rFonts w:cs="Times New Roman"/>
          <w:b/>
          <w:bCs/>
          <w:position w:val="-4"/>
        </w:rPr>
        <w:t>N</w:t>
      </w:r>
      <w:r w:rsidR="000B2730" w:rsidRPr="000B2730">
        <w:rPr>
          <w:rFonts w:cs="Times New Roman"/>
          <w:b/>
          <w:bCs/>
        </w:rPr>
        <w:t>1</w:t>
      </w:r>
      <w:r w:rsidR="000B2730">
        <w:rPr>
          <w:rFonts w:hint="cs"/>
          <w:b/>
          <w:bCs/>
          <w:rtl/>
        </w:rPr>
        <w:t>:</w:t>
      </w:r>
    </w:p>
    <w:p w:rsidR="000B2730" w:rsidRDefault="000B2730" w:rsidP="000B2730">
      <w:pPr>
        <w:bidi/>
        <w:rPr>
          <w:b/>
          <w:bCs/>
          <w:rtl/>
        </w:rPr>
      </w:pPr>
      <w:r w:rsidRPr="000B2730">
        <w:rPr>
          <w:rFonts w:hint="cs"/>
          <w:b/>
          <w:bCs/>
          <w:rtl/>
        </w:rPr>
        <w:t xml:space="preserve">א. </w:t>
      </w:r>
      <w:r w:rsidRPr="000B2730">
        <w:rPr>
          <w:rFonts w:cs="Times New Roman"/>
          <w:b/>
          <w:bCs/>
        </w:rPr>
        <w:t>3-bromopentane</w:t>
      </w:r>
      <w:r w:rsidRPr="000B2730">
        <w:rPr>
          <w:rFonts w:hint="cs"/>
          <w:b/>
          <w:bCs/>
          <w:rtl/>
        </w:rPr>
        <w:t xml:space="preserve"> </w:t>
      </w:r>
      <w:r w:rsidRPr="000B2730">
        <w:rPr>
          <w:rFonts w:hint="cs"/>
          <w:b/>
          <w:bCs/>
          <w:rtl/>
        </w:rPr>
        <w:tab/>
      </w:r>
      <w:r w:rsidRPr="000B2730">
        <w:rPr>
          <w:rFonts w:hint="cs"/>
          <w:b/>
          <w:bCs/>
          <w:rtl/>
        </w:rPr>
        <w:tab/>
      </w:r>
      <w:r w:rsidRPr="000B2730">
        <w:rPr>
          <w:rFonts w:hint="cs"/>
          <w:b/>
          <w:bCs/>
          <w:rtl/>
        </w:rPr>
        <w:tab/>
      </w:r>
      <w:r w:rsidRPr="000B2730">
        <w:rPr>
          <w:rFonts w:hint="cs"/>
          <w:b/>
          <w:bCs/>
          <w:rtl/>
        </w:rPr>
        <w:tab/>
        <w:t xml:space="preserve">ב. </w:t>
      </w:r>
      <w:r w:rsidRPr="000B2730">
        <w:rPr>
          <w:rFonts w:cs="Times New Roman"/>
          <w:b/>
          <w:bCs/>
        </w:rPr>
        <w:t>2-chloro-3</w:t>
      </w:r>
      <w:proofErr w:type="gramStart"/>
      <w:r w:rsidRPr="000B2730">
        <w:rPr>
          <w:rFonts w:cs="Times New Roman"/>
          <w:b/>
          <w:bCs/>
        </w:rPr>
        <w:t>,3</w:t>
      </w:r>
      <w:proofErr w:type="gramEnd"/>
      <w:r w:rsidRPr="000B2730">
        <w:rPr>
          <w:rFonts w:cs="Times New Roman"/>
          <w:b/>
          <w:bCs/>
        </w:rPr>
        <w:t>-dimethylpentane</w:t>
      </w:r>
    </w:p>
    <w:p w:rsidR="000B2730" w:rsidRPr="000B2730" w:rsidRDefault="000B2730" w:rsidP="000B2730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proofErr w:type="spellStart"/>
      <w:proofErr w:type="gramStart"/>
      <w:r w:rsidRPr="000B2730">
        <w:rPr>
          <w:rFonts w:cs="Times New Roman"/>
          <w:b/>
          <w:bCs/>
        </w:rPr>
        <w:t>bromocyclohexane</w:t>
      </w:r>
      <w:proofErr w:type="spellEnd"/>
      <w:proofErr w:type="gramEnd"/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>ד.</w:t>
      </w:r>
      <w:r w:rsidRPr="000B2730">
        <w:rPr>
          <w:rFonts w:cs="Times New Roman"/>
          <w:b/>
          <w:bCs/>
        </w:rPr>
        <w:t xml:space="preserve"> 1-bromo-4-methylcyclohexane</w:t>
      </w:r>
      <w:r w:rsidRPr="000B2730">
        <w:rPr>
          <w:rFonts w:hint="cs"/>
          <w:b/>
          <w:bCs/>
          <w:rtl/>
        </w:rPr>
        <w:t xml:space="preserve">   </w:t>
      </w:r>
    </w:p>
    <w:p w:rsidR="0048202A" w:rsidRDefault="0048202A" w:rsidP="0048202A">
      <w:pPr>
        <w:bidi/>
        <w:rPr>
          <w:b/>
          <w:bCs/>
          <w:u w:val="single"/>
          <w:rtl/>
        </w:rPr>
      </w:pPr>
    </w:p>
    <w:p w:rsidR="0048202A" w:rsidRDefault="0048202A" w:rsidP="008434D5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8</w:t>
      </w:r>
    </w:p>
    <w:p w:rsidR="00BC490F" w:rsidRDefault="00CB7536" w:rsidP="008434D5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מבין </w:t>
      </w:r>
      <w:proofErr w:type="spellStart"/>
      <w:r>
        <w:rPr>
          <w:rFonts w:hint="cs"/>
          <w:b/>
          <w:bCs/>
          <w:rtl/>
        </w:rPr>
        <w:t>האלקיל</w:t>
      </w:r>
      <w:proofErr w:type="spellEnd"/>
      <w:r>
        <w:rPr>
          <w:rFonts w:hint="cs"/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הלידים</w:t>
      </w:r>
      <w:proofErr w:type="spellEnd"/>
      <w:r>
        <w:rPr>
          <w:rFonts w:hint="cs"/>
          <w:b/>
          <w:bCs/>
          <w:rtl/>
        </w:rPr>
        <w:t xml:space="preserve"> הבאים נותן תוצר אלקן</w:t>
      </w:r>
      <w:r w:rsidRPr="00CB7536">
        <w:rPr>
          <w:rFonts w:cs="Times New Roman"/>
          <w:b/>
          <w:bCs/>
        </w:rPr>
        <w:t xml:space="preserve"> (alkene)</w:t>
      </w:r>
      <w:r w:rsidRPr="00CB7536">
        <w:rPr>
          <w:rFonts w:hint="cs"/>
          <w:b/>
          <w:bCs/>
          <w:rtl/>
        </w:rPr>
        <w:t xml:space="preserve"> </w:t>
      </w:r>
      <w:r w:rsidRPr="00CB7536">
        <w:rPr>
          <w:rFonts w:hint="cs"/>
          <w:b/>
          <w:bCs/>
          <w:u w:val="single"/>
          <w:rtl/>
        </w:rPr>
        <w:t>יחיד</w:t>
      </w:r>
      <w:r>
        <w:rPr>
          <w:rFonts w:hint="cs"/>
          <w:b/>
          <w:bCs/>
          <w:rtl/>
        </w:rPr>
        <w:t xml:space="preserve"> בטיפול עם </w:t>
      </w:r>
      <w:proofErr w:type="spellStart"/>
      <w:r w:rsidRPr="00CB7536">
        <w:rPr>
          <w:rFonts w:cs="Times New Roman"/>
          <w:b/>
          <w:bCs/>
        </w:rPr>
        <w:t>NaOCH</w:t>
      </w:r>
      <w:proofErr w:type="spellEnd"/>
      <w:r w:rsidRPr="00CB7536">
        <w:rPr>
          <w:rFonts w:cs="Times New Roman"/>
          <w:b/>
          <w:bCs/>
          <w:position w:val="-4"/>
        </w:rPr>
        <w:t>3</w:t>
      </w:r>
      <w:r>
        <w:rPr>
          <w:rFonts w:hint="cs"/>
          <w:b/>
          <w:bCs/>
          <w:rtl/>
        </w:rPr>
        <w:t>:</w:t>
      </w:r>
    </w:p>
    <w:p w:rsidR="008B5A44" w:rsidRDefault="0062151E" w:rsidP="008B5A4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8434D5">
        <w:rPr>
          <w:rFonts w:hint="cs"/>
          <w:b/>
          <w:bCs/>
          <w:rtl/>
        </w:rPr>
        <w:t xml:space="preserve"> </w:t>
      </w:r>
      <w:r w:rsidR="008434D5">
        <w:rPr>
          <w:rFonts w:cs="Times New Roman"/>
          <w:b/>
          <w:bCs/>
        </w:rPr>
        <w:t>2-chloro-2-methylpentan</w:t>
      </w:r>
      <w:r w:rsidR="00794919">
        <w:rPr>
          <w:rFonts w:cs="Times New Roman"/>
          <w:b/>
          <w:bCs/>
        </w:rPr>
        <w:t>e</w:t>
      </w:r>
      <w:r w:rsidR="00794919">
        <w:rPr>
          <w:rFonts w:hint="cs"/>
          <w:b/>
          <w:bCs/>
          <w:rtl/>
        </w:rPr>
        <w:tab/>
      </w:r>
      <w:r w:rsidR="00794919">
        <w:rPr>
          <w:rFonts w:hint="cs"/>
          <w:b/>
          <w:bCs/>
          <w:rtl/>
        </w:rPr>
        <w:tab/>
      </w:r>
      <w:bookmarkStart w:id="0" w:name="_GoBack"/>
      <w:bookmarkEnd w:id="0"/>
      <w:r w:rsidRPr="00EE6805">
        <w:rPr>
          <w:rFonts w:hint="cs"/>
          <w:b/>
          <w:bCs/>
          <w:rtl/>
        </w:rPr>
        <w:t>ב</w:t>
      </w:r>
      <w:r w:rsidRPr="008434D5">
        <w:rPr>
          <w:rFonts w:hint="cs"/>
          <w:rtl/>
        </w:rPr>
        <w:t>.</w:t>
      </w:r>
      <w:r w:rsidR="008434D5" w:rsidRPr="008434D5">
        <w:rPr>
          <w:rFonts w:hint="cs"/>
          <w:rtl/>
        </w:rPr>
        <w:t xml:space="preserve"> </w:t>
      </w:r>
      <w:r w:rsidR="008434D5" w:rsidRPr="008434D5">
        <w:rPr>
          <w:rFonts w:cs="Times New Roman"/>
          <w:b/>
          <w:bCs/>
        </w:rPr>
        <w:t>3-chloro-3-ethylpentane</w:t>
      </w:r>
    </w:p>
    <w:p w:rsidR="00C14FC6" w:rsidRDefault="0062151E" w:rsidP="00C14FC6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ג</w:t>
      </w:r>
      <w:r w:rsidRPr="003922F5">
        <w:rPr>
          <w:rFonts w:hint="cs"/>
          <w:rtl/>
        </w:rPr>
        <w:t>.</w:t>
      </w:r>
      <w:r w:rsidR="00C14FC6">
        <w:rPr>
          <w:rFonts w:cs="Times New Roman"/>
        </w:rPr>
        <w:t xml:space="preserve"> </w:t>
      </w:r>
      <w:r w:rsidR="003922F5" w:rsidRPr="003922F5">
        <w:rPr>
          <w:rFonts w:cs="Times New Roman"/>
        </w:rPr>
        <w:t xml:space="preserve"> </w:t>
      </w:r>
      <w:r w:rsidR="003922F5" w:rsidRPr="003922F5">
        <w:rPr>
          <w:rFonts w:cs="Times New Roman"/>
          <w:b/>
          <w:bCs/>
        </w:rPr>
        <w:t>3-chloro-2-methylpentane</w:t>
      </w:r>
      <w:r w:rsidR="003922F5">
        <w:rPr>
          <w:b/>
          <w:bCs/>
        </w:rPr>
        <w:t xml:space="preserve"> </w:t>
      </w:r>
      <w:r w:rsidR="00C14FC6">
        <w:rPr>
          <w:rFonts w:hint="cs"/>
          <w:b/>
          <w:bCs/>
          <w:rtl/>
        </w:rPr>
        <w:tab/>
      </w:r>
      <w:r w:rsidR="00C14FC6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>ד.</w:t>
      </w:r>
      <w:r w:rsidR="00C14FC6">
        <w:rPr>
          <w:rFonts w:hint="cs"/>
          <w:b/>
          <w:bCs/>
          <w:rtl/>
        </w:rPr>
        <w:t xml:space="preserve"> </w:t>
      </w:r>
      <w:r w:rsidR="00C14FC6" w:rsidRPr="00C14FC6">
        <w:rPr>
          <w:b/>
          <w:bCs/>
        </w:rPr>
        <w:t>2-chloro-4-methylpentane</w:t>
      </w:r>
    </w:p>
    <w:p w:rsidR="003A32C4" w:rsidRDefault="003A32C4" w:rsidP="003A32C4">
      <w:pPr>
        <w:bidi/>
        <w:rPr>
          <w:b/>
          <w:bCs/>
          <w:rtl/>
        </w:rPr>
      </w:pPr>
    </w:p>
    <w:p w:rsidR="003A32C4" w:rsidRDefault="003A32C4" w:rsidP="00843B91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9</w:t>
      </w:r>
    </w:p>
    <w:p w:rsidR="00CC6F13" w:rsidRDefault="00762855" w:rsidP="00843B91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ו התוצר העיקרי המתקבל </w:t>
      </w:r>
      <w:r w:rsidR="00843B91">
        <w:rPr>
          <w:rFonts w:hint="cs"/>
          <w:b/>
          <w:bCs/>
          <w:rtl/>
        </w:rPr>
        <w:t>בתגובה הבאה:</w:t>
      </w:r>
    </w:p>
    <w:p w:rsidR="00843B91" w:rsidRDefault="00843B91" w:rsidP="00843B91">
      <w:pPr>
        <w:bidi/>
        <w:spacing w:line="360" w:lineRule="auto"/>
        <w:jc w:val="center"/>
        <w:rPr>
          <w:b/>
          <w:bCs/>
          <w:rtl/>
        </w:rPr>
      </w:pPr>
      <w:r>
        <w:object w:dxaOrig="4311" w:dyaOrig="1456">
          <v:shape id="_x0000_i1034" type="#_x0000_t75" style="width:215.4pt;height:72.6pt" o:ole="">
            <v:imagedata r:id="rId25" o:title=""/>
          </v:shape>
          <o:OLEObject Type="Embed" ProgID="ChemDraw.Document.6.0" ShapeID="_x0000_i1034" DrawAspect="Content" ObjectID="_1485364758" r:id="rId26"/>
        </w:object>
      </w:r>
    </w:p>
    <w:p w:rsidR="00025237" w:rsidRDefault="00025237" w:rsidP="00025237">
      <w:pPr>
        <w:bidi/>
        <w:spacing w:line="360" w:lineRule="auto"/>
        <w:jc w:val="center"/>
        <w:rPr>
          <w:b/>
          <w:bCs/>
          <w:rtl/>
        </w:rPr>
      </w:pPr>
    </w:p>
    <w:p w:rsidR="00843B91" w:rsidRDefault="00C5327D" w:rsidP="00025237">
      <w:pPr>
        <w:bidi/>
        <w:jc w:val="center"/>
        <w:rPr>
          <w:b/>
          <w:bCs/>
          <w:rtl/>
        </w:rPr>
      </w:pPr>
      <w:r>
        <w:object w:dxaOrig="8359" w:dyaOrig="2172">
          <v:shape id="_x0000_i1035" type="#_x0000_t75" style="width:413.4pt;height:107.4pt" o:ole="">
            <v:imagedata r:id="rId27" o:title=""/>
          </v:shape>
          <o:OLEObject Type="Embed" ProgID="ChemDraw.Document.6.0" ShapeID="_x0000_i1035" DrawAspect="Content" ObjectID="_1485364759" r:id="rId28"/>
        </w:object>
      </w:r>
    </w:p>
    <w:p w:rsidR="0066211B" w:rsidRDefault="0066211B" w:rsidP="0066211B">
      <w:pPr>
        <w:bidi/>
        <w:rPr>
          <w:b/>
          <w:bCs/>
        </w:rPr>
      </w:pPr>
    </w:p>
    <w:p w:rsidR="0066211B" w:rsidRPr="0066211B" w:rsidRDefault="0066211B" w:rsidP="0066211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א. 1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ב. 2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ג. 3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ד. 4</w:t>
      </w:r>
    </w:p>
    <w:p w:rsidR="003A32C4" w:rsidRDefault="003A32C4" w:rsidP="003A32C4">
      <w:pPr>
        <w:bidi/>
        <w:rPr>
          <w:b/>
          <w:bCs/>
          <w:u w:val="single"/>
          <w:rtl/>
        </w:rPr>
      </w:pPr>
    </w:p>
    <w:p w:rsidR="00025237" w:rsidRDefault="00025237" w:rsidP="003A32C4">
      <w:pPr>
        <w:bidi/>
        <w:rPr>
          <w:b/>
          <w:bCs/>
          <w:u w:val="single"/>
          <w:rtl/>
        </w:rPr>
      </w:pPr>
    </w:p>
    <w:p w:rsidR="003A32C4" w:rsidRDefault="003A32C4" w:rsidP="00186BA8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0</w:t>
      </w:r>
    </w:p>
    <w:p w:rsidR="00431A91" w:rsidRPr="00186BA8" w:rsidRDefault="00186BA8" w:rsidP="00186BA8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ו התוצר העיקרי המתקבל בסדרת התגובות הבאה: </w:t>
      </w:r>
    </w:p>
    <w:p w:rsidR="00431A91" w:rsidRPr="003A32C4" w:rsidRDefault="000F78E5" w:rsidP="00431A91">
      <w:pPr>
        <w:bidi/>
        <w:jc w:val="center"/>
        <w:rPr>
          <w:b/>
          <w:bCs/>
          <w:u w:val="single"/>
        </w:rPr>
      </w:pPr>
      <w:r>
        <w:object w:dxaOrig="4780" w:dyaOrig="1128">
          <v:shape id="_x0000_i1036" type="#_x0000_t75" style="width:238.8pt;height:56.4pt" o:ole="">
            <v:imagedata r:id="rId29" o:title=""/>
          </v:shape>
          <o:OLEObject Type="Embed" ProgID="ChemDraw.Document.6.0" ShapeID="_x0000_i1036" DrawAspect="Content" ObjectID="_1485364760" r:id="rId30"/>
        </w:object>
      </w:r>
    </w:p>
    <w:p w:rsidR="0062151E" w:rsidRPr="00CB7536" w:rsidRDefault="0062151E" w:rsidP="0062151E">
      <w:pPr>
        <w:bidi/>
        <w:rPr>
          <w:b/>
          <w:bCs/>
          <w:rtl/>
        </w:rPr>
      </w:pPr>
    </w:p>
    <w:p w:rsidR="002731AB" w:rsidRPr="0048202A" w:rsidRDefault="002731AB" w:rsidP="002731AB">
      <w:pPr>
        <w:bidi/>
        <w:rPr>
          <w:b/>
          <w:bCs/>
          <w:u w:val="single"/>
          <w:rtl/>
        </w:rPr>
      </w:pPr>
    </w:p>
    <w:p w:rsidR="003D6733" w:rsidRDefault="004D7D48" w:rsidP="003D6733">
      <w:pPr>
        <w:bidi/>
        <w:spacing w:line="360" w:lineRule="auto"/>
        <w:rPr>
          <w:b/>
          <w:bCs/>
          <w:rtl/>
        </w:rPr>
      </w:pPr>
      <w:r w:rsidRPr="0078581E">
        <w:rPr>
          <w:rFonts w:hint="cs"/>
          <w:b/>
          <w:bCs/>
          <w:rtl/>
        </w:rPr>
        <w:t xml:space="preserve">א. </w:t>
      </w:r>
      <w:r w:rsidRPr="0078581E">
        <w:rPr>
          <w:b/>
          <w:bCs/>
          <w:color w:val="000000"/>
        </w:rPr>
        <w:t>2-methylbutane</w:t>
      </w:r>
      <w:r w:rsidRPr="0078581E">
        <w:rPr>
          <w:rFonts w:hint="cs"/>
          <w:b/>
          <w:bCs/>
          <w:color w:val="000000"/>
          <w:rtl/>
        </w:rPr>
        <w:t xml:space="preserve"> </w:t>
      </w:r>
      <w:r w:rsidR="000F78E5" w:rsidRPr="0078581E">
        <w:rPr>
          <w:rFonts w:hint="cs"/>
          <w:b/>
          <w:bCs/>
          <w:color w:val="000000"/>
          <w:rtl/>
        </w:rPr>
        <w:tab/>
      </w:r>
      <w:r w:rsidR="000F78E5" w:rsidRPr="0078581E">
        <w:rPr>
          <w:rFonts w:hint="cs"/>
          <w:b/>
          <w:bCs/>
          <w:color w:val="000000"/>
          <w:rtl/>
        </w:rPr>
        <w:tab/>
      </w:r>
      <w:r w:rsidR="000F78E5" w:rsidRPr="0078581E">
        <w:rPr>
          <w:rFonts w:hint="cs"/>
          <w:b/>
          <w:bCs/>
          <w:color w:val="000000"/>
          <w:rtl/>
        </w:rPr>
        <w:tab/>
      </w:r>
      <w:r w:rsidR="000F78E5" w:rsidRPr="0078581E">
        <w:rPr>
          <w:rFonts w:hint="cs"/>
          <w:b/>
          <w:bCs/>
          <w:color w:val="000000"/>
          <w:rtl/>
        </w:rPr>
        <w:tab/>
        <w:t xml:space="preserve">ב. </w:t>
      </w:r>
      <w:r w:rsidR="000F78E5" w:rsidRPr="0078581E">
        <w:rPr>
          <w:b/>
          <w:bCs/>
          <w:color w:val="000000"/>
        </w:rPr>
        <w:t>3-methyl-1-butanol</w:t>
      </w:r>
      <w:r w:rsidR="000F78E5" w:rsidRPr="0078581E">
        <w:rPr>
          <w:rFonts w:hint="cs"/>
          <w:b/>
          <w:bCs/>
          <w:rtl/>
        </w:rPr>
        <w:tab/>
      </w:r>
      <w:r w:rsidR="0078581E">
        <w:rPr>
          <w:rFonts w:hint="cs"/>
          <w:b/>
          <w:bCs/>
          <w:rtl/>
        </w:rPr>
        <w:t xml:space="preserve">                   </w:t>
      </w:r>
      <w:r w:rsidR="000F78E5" w:rsidRPr="0078581E">
        <w:rPr>
          <w:rFonts w:hint="cs"/>
          <w:b/>
          <w:bCs/>
          <w:rtl/>
        </w:rPr>
        <w:t xml:space="preserve">ג. </w:t>
      </w:r>
      <w:r w:rsidR="000F78E5" w:rsidRPr="0078581E">
        <w:rPr>
          <w:b/>
          <w:bCs/>
          <w:color w:val="000000"/>
        </w:rPr>
        <w:t>3-methyl-2-butene</w:t>
      </w:r>
      <w:r w:rsidR="000F78E5" w:rsidRPr="0078581E">
        <w:rPr>
          <w:rFonts w:hint="cs"/>
          <w:b/>
          <w:bCs/>
          <w:rtl/>
        </w:rPr>
        <w:tab/>
      </w:r>
      <w:r w:rsidR="000F78E5" w:rsidRPr="0078581E">
        <w:rPr>
          <w:rFonts w:hint="cs"/>
          <w:b/>
          <w:bCs/>
          <w:rtl/>
        </w:rPr>
        <w:tab/>
        <w:t xml:space="preserve">                           ד.</w:t>
      </w:r>
      <w:r w:rsidR="000F78E5" w:rsidRPr="0078581E">
        <w:rPr>
          <w:b/>
          <w:bCs/>
          <w:color w:val="000000"/>
        </w:rPr>
        <w:t xml:space="preserve"> 3-methyl-2-butanol</w:t>
      </w:r>
    </w:p>
    <w:p w:rsidR="00AD0E1E" w:rsidRDefault="00AD0E1E" w:rsidP="00AD0E1E">
      <w:pPr>
        <w:bidi/>
        <w:spacing w:line="360" w:lineRule="auto"/>
        <w:rPr>
          <w:b/>
          <w:bCs/>
          <w:rtl/>
        </w:rPr>
      </w:pPr>
    </w:p>
    <w:p w:rsidR="003C4991" w:rsidRDefault="003C4991" w:rsidP="00AD0E1E">
      <w:pPr>
        <w:bidi/>
        <w:spacing w:line="360" w:lineRule="auto"/>
        <w:rPr>
          <w:b/>
          <w:bCs/>
          <w:u w:val="single"/>
          <w:rtl/>
        </w:rPr>
      </w:pPr>
    </w:p>
    <w:p w:rsidR="003C4991" w:rsidRDefault="003C4991" w:rsidP="003C4991">
      <w:pPr>
        <w:bidi/>
        <w:spacing w:line="360" w:lineRule="auto"/>
        <w:rPr>
          <w:b/>
          <w:bCs/>
          <w:u w:val="single"/>
          <w:rtl/>
        </w:rPr>
      </w:pPr>
    </w:p>
    <w:p w:rsidR="003C4991" w:rsidRDefault="003C4991" w:rsidP="003C4991">
      <w:pPr>
        <w:bidi/>
        <w:spacing w:line="360" w:lineRule="auto"/>
        <w:rPr>
          <w:b/>
          <w:bCs/>
          <w:u w:val="single"/>
          <w:rtl/>
        </w:rPr>
      </w:pPr>
    </w:p>
    <w:p w:rsidR="003C4991" w:rsidRDefault="003C4991" w:rsidP="003C4991">
      <w:pPr>
        <w:bidi/>
        <w:spacing w:line="360" w:lineRule="auto"/>
        <w:rPr>
          <w:b/>
          <w:bCs/>
          <w:u w:val="single"/>
          <w:rtl/>
        </w:rPr>
      </w:pPr>
    </w:p>
    <w:p w:rsidR="00AD0E1E" w:rsidRDefault="00AD0E1E" w:rsidP="003C4991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11</w:t>
      </w:r>
    </w:p>
    <w:p w:rsidR="003C4991" w:rsidRDefault="003C4991" w:rsidP="003C4991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תגובה הבאה:</w:t>
      </w:r>
    </w:p>
    <w:p w:rsidR="009D65F6" w:rsidRDefault="009D65F6" w:rsidP="009D65F6">
      <w:pPr>
        <w:bidi/>
        <w:spacing w:line="360" w:lineRule="auto"/>
        <w:rPr>
          <w:b/>
          <w:bCs/>
          <w:u w:val="single"/>
          <w:rtl/>
        </w:rPr>
      </w:pPr>
    </w:p>
    <w:p w:rsidR="003C4991" w:rsidRDefault="003C4991" w:rsidP="003C4991">
      <w:pPr>
        <w:bidi/>
        <w:spacing w:line="360" w:lineRule="auto"/>
        <w:rPr>
          <w:b/>
          <w:bCs/>
          <w:u w:val="single"/>
          <w:rtl/>
        </w:rPr>
      </w:pPr>
      <w:r>
        <w:object w:dxaOrig="10325" w:dyaOrig="2345">
          <v:shape id="_x0000_i1037" type="#_x0000_t75" style="width:415.2pt;height:94.2pt" o:ole="">
            <v:imagedata r:id="rId31" o:title=""/>
          </v:shape>
          <o:OLEObject Type="Embed" ProgID="ChemDraw.Document.6.0" ShapeID="_x0000_i1037" DrawAspect="Content" ObjectID="_1485364761" r:id="rId32"/>
        </w:object>
      </w:r>
    </w:p>
    <w:p w:rsidR="00461D8E" w:rsidRDefault="00461D8E" w:rsidP="00461D8E">
      <w:pPr>
        <w:bidi/>
        <w:spacing w:line="360" w:lineRule="auto"/>
        <w:rPr>
          <w:b/>
          <w:bCs/>
          <w:u w:val="single"/>
          <w:rtl/>
        </w:rPr>
      </w:pPr>
    </w:p>
    <w:p w:rsidR="00461D8E" w:rsidRDefault="00461D8E" w:rsidP="00461D8E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 w:rsidR="006D454B">
        <w:rPr>
          <w:rFonts w:hint="cs"/>
          <w:b/>
          <w:bCs/>
          <w:rtl/>
        </w:rPr>
        <w:t xml:space="preserve">   א. 1 </w:t>
      </w:r>
      <w:r w:rsidR="006D454B">
        <w:rPr>
          <w:rFonts w:hint="cs"/>
          <w:b/>
          <w:bCs/>
          <w:rtl/>
        </w:rPr>
        <w:tab/>
      </w:r>
      <w:r w:rsidR="006D454B">
        <w:rPr>
          <w:rFonts w:hint="cs"/>
          <w:b/>
          <w:bCs/>
          <w:rtl/>
        </w:rPr>
        <w:tab/>
        <w:t xml:space="preserve">      ב. 2 </w:t>
      </w:r>
      <w:r w:rsidR="006D454B">
        <w:rPr>
          <w:rFonts w:hint="cs"/>
          <w:b/>
          <w:bCs/>
          <w:rtl/>
        </w:rPr>
        <w:tab/>
        <w:t xml:space="preserve">                   ג. 3 </w:t>
      </w:r>
      <w:r w:rsidR="006D454B">
        <w:rPr>
          <w:rFonts w:hint="cs"/>
          <w:b/>
          <w:bCs/>
          <w:rtl/>
        </w:rPr>
        <w:tab/>
        <w:t xml:space="preserve">                     </w:t>
      </w:r>
      <w:r>
        <w:rPr>
          <w:rFonts w:hint="cs"/>
          <w:b/>
          <w:bCs/>
          <w:rtl/>
        </w:rPr>
        <w:t>ד. 4</w:t>
      </w:r>
    </w:p>
    <w:p w:rsidR="006D454B" w:rsidRPr="0066211B" w:rsidRDefault="006D454B" w:rsidP="006D454B">
      <w:pPr>
        <w:bidi/>
        <w:rPr>
          <w:b/>
          <w:bCs/>
          <w:rtl/>
        </w:rPr>
      </w:pPr>
    </w:p>
    <w:p w:rsidR="00653FE0" w:rsidRDefault="00653FE0" w:rsidP="00653FE0">
      <w:pPr>
        <w:bidi/>
        <w:spacing w:line="360" w:lineRule="auto"/>
        <w:rPr>
          <w:b/>
          <w:bCs/>
          <w:u w:val="single"/>
          <w:rtl/>
        </w:rPr>
      </w:pPr>
    </w:p>
    <w:p w:rsidR="00653FE0" w:rsidRDefault="00653FE0" w:rsidP="00653FE0">
      <w:pPr>
        <w:bidi/>
        <w:spacing w:line="360" w:lineRule="auto"/>
        <w:rPr>
          <w:b/>
          <w:bCs/>
          <w:u w:val="single"/>
          <w:rtl/>
        </w:rPr>
      </w:pPr>
    </w:p>
    <w:p w:rsidR="00AD0E1E" w:rsidRDefault="00AD0E1E" w:rsidP="00AD0E1E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2</w:t>
      </w:r>
    </w:p>
    <w:p w:rsidR="00DA6D37" w:rsidRPr="00DA6D37" w:rsidRDefault="00DA6D37" w:rsidP="00DA6D37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ם </w:t>
      </w:r>
      <w:proofErr w:type="spellStart"/>
      <w:r>
        <w:rPr>
          <w:rFonts w:hint="cs"/>
          <w:b/>
          <w:bCs/>
          <w:rtl/>
        </w:rPr>
        <w:t>הריאגנטים</w:t>
      </w:r>
      <w:proofErr w:type="spellEnd"/>
      <w:r>
        <w:rPr>
          <w:rFonts w:hint="cs"/>
          <w:b/>
          <w:bCs/>
          <w:rtl/>
        </w:rPr>
        <w:t xml:space="preserve"> הדרושים לביצוע התהליך הבא: </w:t>
      </w:r>
    </w:p>
    <w:p w:rsidR="00325CC0" w:rsidRDefault="00325CC0" w:rsidP="00325CC0">
      <w:pPr>
        <w:bidi/>
        <w:spacing w:line="360" w:lineRule="auto"/>
        <w:rPr>
          <w:b/>
          <w:bCs/>
          <w:u w:val="single"/>
        </w:rPr>
      </w:pPr>
    </w:p>
    <w:p w:rsidR="00325CC0" w:rsidRDefault="00325CC0" w:rsidP="00325CC0">
      <w:pPr>
        <w:bidi/>
        <w:spacing w:line="360" w:lineRule="auto"/>
        <w:jc w:val="center"/>
        <w:rPr>
          <w:b/>
          <w:bCs/>
          <w:u w:val="single"/>
          <w:rtl/>
        </w:rPr>
      </w:pPr>
      <w:r>
        <w:object w:dxaOrig="5967" w:dyaOrig="1663">
          <v:shape id="_x0000_i1038" type="#_x0000_t75" style="width:298.2pt;height:83.4pt" o:ole="">
            <v:imagedata r:id="rId33" o:title=""/>
          </v:shape>
          <o:OLEObject Type="Embed" ProgID="ChemDraw.Document.6.0" ShapeID="_x0000_i1038" DrawAspect="Content" ObjectID="_1485364762" r:id="rId34"/>
        </w:object>
      </w:r>
    </w:p>
    <w:p w:rsidR="00653FE0" w:rsidRDefault="00653FE0" w:rsidP="00653FE0">
      <w:pPr>
        <w:bidi/>
        <w:spacing w:line="360" w:lineRule="auto"/>
        <w:rPr>
          <w:b/>
          <w:bCs/>
          <w:u w:val="single"/>
          <w:rtl/>
        </w:rPr>
      </w:pPr>
    </w:p>
    <w:p w:rsidR="00214C2A" w:rsidRDefault="002C1DEB" w:rsidP="00214C2A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proofErr w:type="gramStart"/>
      <w:r w:rsidRPr="002C1DEB">
        <w:rPr>
          <w:rFonts w:cs="Times New Roman"/>
          <w:b/>
          <w:bCs/>
        </w:rPr>
        <w:t>H</w:t>
      </w:r>
      <w:r w:rsidRPr="002C1DEB">
        <w:rPr>
          <w:rFonts w:cs="Times New Roman"/>
          <w:b/>
          <w:bCs/>
          <w:position w:val="-4"/>
        </w:rPr>
        <w:t>2</w:t>
      </w:r>
      <w:r w:rsidRPr="002C1DEB">
        <w:rPr>
          <w:rFonts w:cs="Times New Roman"/>
          <w:b/>
          <w:bCs/>
        </w:rPr>
        <w:t>O/H</w:t>
      </w:r>
      <w:r w:rsidRPr="002C1DEB">
        <w:rPr>
          <w:rFonts w:cs="Times New Roman"/>
          <w:b/>
          <w:bCs/>
          <w:position w:val="4"/>
        </w:rPr>
        <w:t>+</w:t>
      </w:r>
      <w:r>
        <w:rPr>
          <w:rFonts w:hint="cs"/>
          <w:b/>
          <w:bCs/>
          <w:rtl/>
        </w:rPr>
        <w:t xml:space="preserve"> </w:t>
      </w:r>
      <w:r w:rsidR="00214C2A">
        <w:rPr>
          <w:rFonts w:hint="cs"/>
          <w:b/>
          <w:bCs/>
          <w:rtl/>
        </w:rPr>
        <w:t xml:space="preserve">       </w:t>
      </w:r>
      <w:r>
        <w:rPr>
          <w:rFonts w:hint="cs"/>
          <w:b/>
          <w:bCs/>
          <w:rtl/>
        </w:rPr>
        <w:t xml:space="preserve">ב. </w:t>
      </w:r>
      <w:r w:rsidRPr="002C1DEB">
        <w:rPr>
          <w:rFonts w:cs="Times New Roman"/>
          <w:b/>
          <w:bCs/>
        </w:rPr>
        <w:t>OH</w:t>
      </w:r>
      <w:r w:rsidRPr="002C1DEB">
        <w:rPr>
          <w:rFonts w:cs="Times New Roman"/>
          <w:b/>
          <w:bCs/>
          <w:position w:val="4"/>
        </w:rPr>
        <w:t>-</w:t>
      </w:r>
      <w:r>
        <w:rPr>
          <w:rFonts w:hint="cs"/>
          <w:b/>
          <w:bCs/>
          <w:rtl/>
        </w:rPr>
        <w:t xml:space="preserve"> </w:t>
      </w:r>
      <w:r w:rsidR="00214C2A">
        <w:rPr>
          <w:rFonts w:hint="cs"/>
          <w:b/>
          <w:bCs/>
          <w:rtl/>
        </w:rPr>
        <w:t xml:space="preserve">                </w:t>
      </w:r>
      <w:r w:rsidR="00230AC1">
        <w:rPr>
          <w:rFonts w:hint="cs"/>
          <w:b/>
          <w:bCs/>
          <w:rtl/>
        </w:rPr>
        <w:t>ג.</w:t>
      </w:r>
      <w:proofErr w:type="gramEnd"/>
      <w:r w:rsidR="00214C2A">
        <w:rPr>
          <w:rFonts w:hint="cs"/>
          <w:b/>
          <w:bCs/>
          <w:rtl/>
        </w:rPr>
        <w:t xml:space="preserve"> </w:t>
      </w:r>
      <w:r w:rsidR="00230AC1" w:rsidRPr="00230AC1">
        <w:rPr>
          <w:rFonts w:cs="Times New Roman"/>
        </w:rPr>
        <w:t xml:space="preserve"> </w:t>
      </w:r>
      <w:proofErr w:type="gramStart"/>
      <w:r w:rsidR="00230AC1" w:rsidRPr="00230AC1">
        <w:rPr>
          <w:rFonts w:cs="Times New Roman"/>
          <w:b/>
          <w:bCs/>
        </w:rPr>
        <w:t>BH</w:t>
      </w:r>
      <w:r w:rsidR="00230AC1" w:rsidRPr="00230AC1">
        <w:rPr>
          <w:rFonts w:cs="Times New Roman"/>
          <w:b/>
          <w:bCs/>
          <w:position w:val="-4"/>
        </w:rPr>
        <w:t>3</w:t>
      </w:r>
      <w:r w:rsidR="00214C2A">
        <w:rPr>
          <w:rFonts w:hint="cs"/>
          <w:b/>
          <w:bCs/>
          <w:rtl/>
        </w:rPr>
        <w:t xml:space="preserve">                </w:t>
      </w:r>
      <w:r w:rsidR="00CC48D1">
        <w:rPr>
          <w:rFonts w:hint="cs"/>
          <w:b/>
          <w:bCs/>
          <w:rtl/>
        </w:rPr>
        <w:t xml:space="preserve">         </w:t>
      </w:r>
      <w:r w:rsidR="00214C2A">
        <w:rPr>
          <w:rFonts w:hint="cs"/>
          <w:b/>
          <w:bCs/>
          <w:rtl/>
        </w:rPr>
        <w:t>ד.</w:t>
      </w:r>
      <w:proofErr w:type="gramEnd"/>
      <w:r w:rsidR="00E57D53">
        <w:rPr>
          <w:rFonts w:hint="cs"/>
          <w:b/>
          <w:bCs/>
          <w:rtl/>
        </w:rPr>
        <w:t xml:space="preserve"> </w:t>
      </w:r>
      <w:r w:rsidR="00214C2A">
        <w:rPr>
          <w:rFonts w:hint="cs"/>
          <w:b/>
          <w:bCs/>
          <w:rtl/>
        </w:rPr>
        <w:t xml:space="preserve"> </w:t>
      </w:r>
      <w:r w:rsidR="00214C2A" w:rsidRPr="00214C2A">
        <w:rPr>
          <w:b/>
          <w:bCs/>
        </w:rPr>
        <w:t>1. BH</w:t>
      </w:r>
      <w:r w:rsidR="00214C2A" w:rsidRPr="00AD73CA">
        <w:rPr>
          <w:b/>
          <w:bCs/>
          <w:vertAlign w:val="subscript"/>
        </w:rPr>
        <w:t>3</w:t>
      </w:r>
      <w:r w:rsidR="00CC48D1">
        <w:rPr>
          <w:b/>
          <w:bCs/>
          <w:vertAlign w:val="subscript"/>
        </w:rPr>
        <w:t xml:space="preserve"> </w:t>
      </w:r>
      <w:r w:rsidR="00AD73CA" w:rsidRPr="00AD73CA">
        <w:rPr>
          <w:sz w:val="32"/>
          <w:szCs w:val="32"/>
        </w:rPr>
        <w:sym w:font="Symbol" w:char="F02F"/>
      </w:r>
      <w:r w:rsidR="00214C2A" w:rsidRPr="00214C2A">
        <w:rPr>
          <w:b/>
          <w:bCs/>
        </w:rPr>
        <w:t xml:space="preserve"> 2. HO-, H</w:t>
      </w:r>
      <w:r w:rsidR="00214C2A" w:rsidRPr="00214C2A">
        <w:rPr>
          <w:b/>
          <w:bCs/>
          <w:vertAlign w:val="subscript"/>
        </w:rPr>
        <w:t>2</w:t>
      </w:r>
      <w:r w:rsidR="00214C2A" w:rsidRPr="00214C2A">
        <w:rPr>
          <w:b/>
          <w:bCs/>
        </w:rPr>
        <w:t>O</w:t>
      </w:r>
      <w:r w:rsidR="00214C2A" w:rsidRPr="00214C2A">
        <w:rPr>
          <w:b/>
          <w:bCs/>
          <w:vertAlign w:val="subscript"/>
        </w:rPr>
        <w:t>2</w:t>
      </w:r>
      <w:r w:rsidR="00214C2A" w:rsidRPr="00214C2A">
        <w:rPr>
          <w:b/>
          <w:bCs/>
        </w:rPr>
        <w:t>, H</w:t>
      </w:r>
      <w:r w:rsidR="00214C2A" w:rsidRPr="00214C2A">
        <w:rPr>
          <w:b/>
          <w:bCs/>
          <w:vertAlign w:val="subscript"/>
        </w:rPr>
        <w:t>2</w:t>
      </w:r>
      <w:r w:rsidR="00214C2A" w:rsidRPr="00214C2A">
        <w:rPr>
          <w:b/>
          <w:bCs/>
        </w:rPr>
        <w:t>O</w:t>
      </w:r>
    </w:p>
    <w:p w:rsidR="00B50EB6" w:rsidRDefault="00B50EB6" w:rsidP="00C453B4">
      <w:pPr>
        <w:bidi/>
        <w:spacing w:line="360" w:lineRule="auto"/>
        <w:rPr>
          <w:b/>
          <w:bCs/>
          <w:u w:val="single"/>
          <w:rtl/>
        </w:rPr>
      </w:pPr>
    </w:p>
    <w:p w:rsidR="00C453B4" w:rsidRDefault="00C453B4" w:rsidP="00B50EB6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3</w:t>
      </w:r>
    </w:p>
    <w:p w:rsidR="00927431" w:rsidRDefault="00F7252F" w:rsidP="00927431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ו </w:t>
      </w:r>
      <w:proofErr w:type="spellStart"/>
      <w:r w:rsidR="00C67122">
        <w:rPr>
          <w:rFonts w:hint="cs"/>
          <w:b/>
          <w:bCs/>
          <w:rtl/>
        </w:rPr>
        <w:t>הריאגנט</w:t>
      </w:r>
      <w:proofErr w:type="spellEnd"/>
      <w:r w:rsidR="00C67122">
        <w:rPr>
          <w:rFonts w:hint="cs"/>
          <w:b/>
          <w:bCs/>
          <w:rtl/>
        </w:rPr>
        <w:t xml:space="preserve"> הטוב ביותר לביצוע התהליך הבא:</w:t>
      </w:r>
    </w:p>
    <w:p w:rsidR="00C67122" w:rsidRPr="00C67122" w:rsidRDefault="00C67122" w:rsidP="00C67122">
      <w:pPr>
        <w:bidi/>
        <w:spacing w:line="360" w:lineRule="auto"/>
        <w:rPr>
          <w:b/>
          <w:bCs/>
          <w:rtl/>
        </w:rPr>
      </w:pPr>
    </w:p>
    <w:p w:rsidR="00927431" w:rsidRDefault="00927431" w:rsidP="00927431">
      <w:pPr>
        <w:bidi/>
        <w:spacing w:line="360" w:lineRule="auto"/>
        <w:jc w:val="center"/>
        <w:rPr>
          <w:b/>
          <w:bCs/>
          <w:u w:val="single"/>
          <w:rtl/>
        </w:rPr>
      </w:pPr>
      <w:r>
        <w:object w:dxaOrig="7330" w:dyaOrig="1462">
          <v:shape id="_x0000_i1039" type="#_x0000_t75" style="width:366.6pt;height:73.2pt" o:ole="">
            <v:imagedata r:id="rId35" o:title=""/>
          </v:shape>
          <o:OLEObject Type="Embed" ProgID="ChemDraw.Document.6.0" ShapeID="_x0000_i1039" DrawAspect="Content" ObjectID="_1485364763" r:id="rId36"/>
        </w:object>
      </w:r>
    </w:p>
    <w:p w:rsidR="00D30FC1" w:rsidRDefault="00D30FC1" w:rsidP="00D30FC1">
      <w:pPr>
        <w:bidi/>
        <w:spacing w:line="360" w:lineRule="auto"/>
        <w:jc w:val="center"/>
        <w:rPr>
          <w:b/>
          <w:bCs/>
          <w:u w:val="single"/>
          <w:rtl/>
        </w:rPr>
      </w:pPr>
    </w:p>
    <w:p w:rsidR="00C67122" w:rsidRPr="00C67122" w:rsidRDefault="00C67122" w:rsidP="00C453B4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D30FC1">
        <w:rPr>
          <w:rFonts w:hint="cs"/>
          <w:b/>
          <w:bCs/>
          <w:rtl/>
        </w:rPr>
        <w:t xml:space="preserve"> </w:t>
      </w:r>
      <w:r w:rsidR="00D30FC1" w:rsidRPr="00D30FC1">
        <w:rPr>
          <w:b/>
          <w:bCs/>
          <w:color w:val="000000"/>
        </w:rPr>
        <w:t xml:space="preserve">1 </w:t>
      </w:r>
      <w:proofErr w:type="spellStart"/>
      <w:r w:rsidR="00D30FC1" w:rsidRPr="00D30FC1">
        <w:rPr>
          <w:b/>
          <w:bCs/>
          <w:color w:val="000000"/>
        </w:rPr>
        <w:t>mol</w:t>
      </w:r>
      <w:proofErr w:type="spellEnd"/>
      <w:r w:rsidR="00D30FC1" w:rsidRPr="00D30FC1">
        <w:rPr>
          <w:b/>
          <w:bCs/>
          <w:color w:val="000000"/>
        </w:rPr>
        <w:t xml:space="preserve"> of Br</w:t>
      </w:r>
      <w:r w:rsidR="00D30FC1" w:rsidRPr="00D30FC1">
        <w:rPr>
          <w:b/>
          <w:bCs/>
          <w:color w:val="000000"/>
          <w:vertAlign w:val="subscript"/>
        </w:rPr>
        <w:t>2</w:t>
      </w:r>
      <w:r w:rsidRPr="00D30FC1">
        <w:rPr>
          <w:rFonts w:hint="cs"/>
          <w:b/>
          <w:bCs/>
          <w:rtl/>
        </w:rPr>
        <w:t xml:space="preserve"> </w:t>
      </w:r>
      <w:r w:rsidR="00D30FC1">
        <w:rPr>
          <w:rFonts w:hint="cs"/>
          <w:b/>
          <w:bCs/>
          <w:rtl/>
        </w:rPr>
        <w:tab/>
        <w:t xml:space="preserve">ב. </w:t>
      </w:r>
      <w:r w:rsidR="00D30FC1" w:rsidRPr="00D30FC1">
        <w:rPr>
          <w:b/>
          <w:bCs/>
          <w:color w:val="000000"/>
        </w:rPr>
        <w:t xml:space="preserve">2 </w:t>
      </w:r>
      <w:proofErr w:type="spellStart"/>
      <w:r w:rsidR="00D30FC1" w:rsidRPr="00D30FC1">
        <w:rPr>
          <w:b/>
          <w:bCs/>
          <w:color w:val="000000"/>
        </w:rPr>
        <w:t>mol</w:t>
      </w:r>
      <w:proofErr w:type="spellEnd"/>
      <w:r w:rsidR="00D30FC1" w:rsidRPr="00D30FC1">
        <w:rPr>
          <w:b/>
          <w:bCs/>
          <w:color w:val="000000"/>
        </w:rPr>
        <w:t xml:space="preserve"> of Br</w:t>
      </w:r>
      <w:r w:rsidR="00D30FC1" w:rsidRPr="00D30FC1">
        <w:rPr>
          <w:b/>
          <w:bCs/>
          <w:color w:val="000000"/>
          <w:vertAlign w:val="subscript"/>
        </w:rPr>
        <w:t>2</w:t>
      </w:r>
      <w:r w:rsidR="00D30FC1" w:rsidRPr="00D30FC1">
        <w:rPr>
          <w:rFonts w:hint="cs"/>
          <w:b/>
          <w:bCs/>
          <w:rtl/>
        </w:rPr>
        <w:t xml:space="preserve">  </w:t>
      </w:r>
      <w:r w:rsidR="00D30FC1">
        <w:rPr>
          <w:rFonts w:hint="cs"/>
          <w:b/>
          <w:bCs/>
          <w:rtl/>
        </w:rPr>
        <w:tab/>
      </w:r>
      <w:r w:rsidR="00D30FC1" w:rsidRPr="00D30FC1">
        <w:rPr>
          <w:rFonts w:hint="cs"/>
          <w:b/>
          <w:bCs/>
          <w:rtl/>
        </w:rPr>
        <w:t xml:space="preserve">ג. </w:t>
      </w:r>
      <w:r w:rsidR="00D30FC1" w:rsidRPr="00D30FC1">
        <w:rPr>
          <w:b/>
          <w:bCs/>
          <w:color w:val="000000"/>
        </w:rPr>
        <w:t xml:space="preserve">1 </w:t>
      </w:r>
      <w:proofErr w:type="spellStart"/>
      <w:r w:rsidR="00D30FC1" w:rsidRPr="00D30FC1">
        <w:rPr>
          <w:b/>
          <w:bCs/>
          <w:color w:val="000000"/>
        </w:rPr>
        <w:t>mol</w:t>
      </w:r>
      <w:proofErr w:type="spellEnd"/>
      <w:r w:rsidR="00D30FC1" w:rsidRPr="00D30FC1">
        <w:rPr>
          <w:b/>
          <w:bCs/>
          <w:color w:val="000000"/>
        </w:rPr>
        <w:t xml:space="preserve"> of </w:t>
      </w:r>
      <w:proofErr w:type="spellStart"/>
      <w:r w:rsidR="00D30FC1" w:rsidRPr="00D30FC1">
        <w:rPr>
          <w:b/>
          <w:bCs/>
          <w:color w:val="000000"/>
        </w:rPr>
        <w:t>HBr</w:t>
      </w:r>
      <w:proofErr w:type="spellEnd"/>
      <w:r w:rsidR="00D30FC1" w:rsidRPr="00D30FC1">
        <w:rPr>
          <w:rFonts w:hint="cs"/>
          <w:b/>
          <w:bCs/>
          <w:rtl/>
        </w:rPr>
        <w:t xml:space="preserve"> </w:t>
      </w:r>
      <w:r w:rsidR="00D30FC1">
        <w:rPr>
          <w:rFonts w:hint="cs"/>
          <w:b/>
          <w:bCs/>
          <w:rtl/>
        </w:rPr>
        <w:tab/>
      </w:r>
      <w:r w:rsidR="00D30FC1" w:rsidRPr="00D30FC1">
        <w:rPr>
          <w:rFonts w:hint="cs"/>
          <w:b/>
          <w:bCs/>
          <w:rtl/>
        </w:rPr>
        <w:t xml:space="preserve">ד. </w:t>
      </w:r>
      <w:r w:rsidR="00D30FC1" w:rsidRPr="00D30FC1">
        <w:rPr>
          <w:b/>
          <w:bCs/>
          <w:color w:val="000000"/>
        </w:rPr>
        <w:t xml:space="preserve">2 </w:t>
      </w:r>
      <w:proofErr w:type="spellStart"/>
      <w:r w:rsidR="00D30FC1" w:rsidRPr="00D30FC1">
        <w:rPr>
          <w:b/>
          <w:bCs/>
          <w:color w:val="000000"/>
        </w:rPr>
        <w:t>mol</w:t>
      </w:r>
      <w:proofErr w:type="spellEnd"/>
      <w:r w:rsidR="00D30FC1" w:rsidRPr="00D30FC1">
        <w:rPr>
          <w:b/>
          <w:bCs/>
          <w:color w:val="000000"/>
        </w:rPr>
        <w:t xml:space="preserve"> of </w:t>
      </w:r>
      <w:proofErr w:type="spellStart"/>
      <w:r w:rsidR="00D30FC1" w:rsidRPr="00D30FC1">
        <w:rPr>
          <w:b/>
          <w:bCs/>
          <w:color w:val="000000"/>
        </w:rPr>
        <w:t>HBr</w:t>
      </w:r>
      <w:proofErr w:type="spellEnd"/>
    </w:p>
    <w:p w:rsidR="00F7252F" w:rsidRDefault="00F7252F" w:rsidP="00C67122">
      <w:pPr>
        <w:bidi/>
        <w:spacing w:line="360" w:lineRule="auto"/>
        <w:rPr>
          <w:b/>
          <w:bCs/>
          <w:u w:val="single"/>
          <w:rtl/>
        </w:rPr>
      </w:pPr>
    </w:p>
    <w:p w:rsidR="001E7087" w:rsidRDefault="001E7087" w:rsidP="00F7252F">
      <w:pPr>
        <w:bidi/>
        <w:spacing w:line="360" w:lineRule="auto"/>
        <w:rPr>
          <w:b/>
          <w:bCs/>
          <w:u w:val="single"/>
          <w:rtl/>
        </w:rPr>
      </w:pPr>
    </w:p>
    <w:p w:rsidR="001E7087" w:rsidRDefault="001E7087" w:rsidP="001E7087">
      <w:pPr>
        <w:bidi/>
        <w:spacing w:line="360" w:lineRule="auto"/>
        <w:rPr>
          <w:b/>
          <w:bCs/>
          <w:u w:val="single"/>
        </w:rPr>
      </w:pPr>
    </w:p>
    <w:p w:rsidR="00D54E2B" w:rsidRDefault="00D54E2B" w:rsidP="001E7087">
      <w:pPr>
        <w:bidi/>
        <w:spacing w:line="360" w:lineRule="auto"/>
        <w:rPr>
          <w:b/>
          <w:bCs/>
          <w:u w:val="single"/>
          <w:rtl/>
        </w:rPr>
      </w:pPr>
    </w:p>
    <w:p w:rsidR="00C453B4" w:rsidRDefault="00C453B4" w:rsidP="00D54E2B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14</w:t>
      </w:r>
    </w:p>
    <w:p w:rsidR="00D122E7" w:rsidRDefault="00DE1E77" w:rsidP="00CE593F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שם הנכון של התרכובת הבאה לפי כללי</w:t>
      </w:r>
      <w:r w:rsidR="00F60534">
        <w:rPr>
          <w:rFonts w:hint="cs"/>
          <w:b/>
          <w:bCs/>
          <w:rtl/>
        </w:rPr>
        <w:t xml:space="preserve"> </w:t>
      </w:r>
      <w:r w:rsidR="00F60534" w:rsidRPr="00F60534">
        <w:rPr>
          <w:rFonts w:eastAsia="Times New Roman" w:cs="Times New Roman"/>
          <w:color w:val="000000"/>
          <w:sz w:val="22"/>
          <w:szCs w:val="22"/>
          <w:lang w:bidi="ar-SA"/>
        </w:rPr>
        <w:t xml:space="preserve"> </w:t>
      </w:r>
      <w:r w:rsidR="00F60534" w:rsidRPr="00F60534">
        <w:rPr>
          <w:b/>
          <w:bCs/>
        </w:rPr>
        <w:t>IUPAC</w:t>
      </w:r>
      <w:r w:rsidR="00A07525">
        <w:rPr>
          <w:rFonts w:hint="cs"/>
          <w:b/>
          <w:bCs/>
          <w:rtl/>
        </w:rPr>
        <w:t>:</w:t>
      </w:r>
      <w:r>
        <w:rPr>
          <w:rFonts w:hint="cs"/>
          <w:b/>
          <w:bCs/>
          <w:rtl/>
        </w:rPr>
        <w:t xml:space="preserve"> </w:t>
      </w:r>
    </w:p>
    <w:p w:rsidR="00C453B4" w:rsidRPr="00D122E7" w:rsidRDefault="00D122E7" w:rsidP="00D122E7">
      <w:pPr>
        <w:bidi/>
        <w:spacing w:line="360" w:lineRule="auto"/>
        <w:jc w:val="center"/>
        <w:rPr>
          <w:b/>
          <w:bCs/>
          <w:rtl/>
        </w:rPr>
      </w:pPr>
      <w:r>
        <w:object w:dxaOrig="2679" w:dyaOrig="1879">
          <v:shape id="_x0000_i1040" type="#_x0000_t75" style="width:133.8pt;height:94.2pt" o:ole="">
            <v:imagedata r:id="rId37" o:title=""/>
          </v:shape>
          <o:OLEObject Type="Embed" ProgID="ChemDraw.Document.6.0" ShapeID="_x0000_i1040" DrawAspect="Content" ObjectID="_1485364764" r:id="rId38"/>
        </w:object>
      </w:r>
    </w:p>
    <w:p w:rsidR="00A07525" w:rsidRPr="00C453B4" w:rsidRDefault="00A07525" w:rsidP="004674C7">
      <w:pPr>
        <w:bidi/>
        <w:rPr>
          <w:b/>
          <w:bCs/>
          <w:u w:val="single"/>
          <w:rtl/>
        </w:rPr>
      </w:pPr>
    </w:p>
    <w:p w:rsidR="00516C5A" w:rsidRDefault="00516C5A" w:rsidP="004674C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0C69F7">
        <w:rPr>
          <w:color w:val="000000"/>
        </w:rPr>
        <w:t>(</w:t>
      </w:r>
      <w:r w:rsidRPr="00192798">
        <w:rPr>
          <w:b/>
          <w:bCs/>
          <w:color w:val="000000"/>
        </w:rPr>
        <w:t>3</w:t>
      </w:r>
      <w:r w:rsidRPr="00192798">
        <w:rPr>
          <w:b/>
          <w:bCs/>
          <w:i/>
          <w:iCs/>
          <w:color w:val="000000"/>
        </w:rPr>
        <w:t>S</w:t>
      </w:r>
      <w:proofErr w:type="gramStart"/>
      <w:r w:rsidRPr="00192798">
        <w:rPr>
          <w:b/>
          <w:bCs/>
          <w:color w:val="000000"/>
        </w:rPr>
        <w:t>,4</w:t>
      </w:r>
      <w:r w:rsidRPr="00192798">
        <w:rPr>
          <w:b/>
          <w:bCs/>
          <w:i/>
          <w:iCs/>
          <w:color w:val="000000"/>
        </w:rPr>
        <w:t>E</w:t>
      </w:r>
      <w:proofErr w:type="gramEnd"/>
      <w:r w:rsidRPr="00192798">
        <w:rPr>
          <w:b/>
          <w:bCs/>
          <w:color w:val="000000"/>
        </w:rPr>
        <w:t>)-3-ethyl-3</w:t>
      </w:r>
      <w:proofErr w:type="gramStart"/>
      <w:r w:rsidRPr="00192798">
        <w:rPr>
          <w:b/>
          <w:bCs/>
          <w:color w:val="000000"/>
        </w:rPr>
        <w:t>,4</w:t>
      </w:r>
      <w:proofErr w:type="gramEnd"/>
      <w:r w:rsidRPr="00192798">
        <w:rPr>
          <w:b/>
          <w:bCs/>
          <w:color w:val="000000"/>
        </w:rPr>
        <w:t>-dimethyl-1,4-hexadiene</w:t>
      </w:r>
      <w:r w:rsidRPr="00192798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 </w:t>
      </w:r>
    </w:p>
    <w:p w:rsidR="00214C2A" w:rsidRDefault="00516C5A" w:rsidP="004674C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ב</w:t>
      </w:r>
      <w:r w:rsidRPr="00192798">
        <w:rPr>
          <w:rFonts w:hint="cs"/>
          <w:b/>
          <w:bCs/>
          <w:rtl/>
        </w:rPr>
        <w:t>.</w:t>
      </w:r>
      <w:r w:rsidR="00192798">
        <w:rPr>
          <w:rFonts w:hint="cs"/>
          <w:b/>
          <w:bCs/>
          <w:rtl/>
        </w:rPr>
        <w:t xml:space="preserve"> </w:t>
      </w:r>
      <w:r w:rsidRPr="00192798">
        <w:rPr>
          <w:b/>
          <w:bCs/>
          <w:color w:val="000000"/>
        </w:rPr>
        <w:t xml:space="preserve"> (3</w:t>
      </w:r>
      <w:r w:rsidRPr="00192798">
        <w:rPr>
          <w:b/>
          <w:bCs/>
          <w:i/>
          <w:iCs/>
          <w:color w:val="000000"/>
        </w:rPr>
        <w:t>R</w:t>
      </w:r>
      <w:proofErr w:type="gramStart"/>
      <w:r w:rsidRPr="00192798">
        <w:rPr>
          <w:b/>
          <w:bCs/>
          <w:color w:val="000000"/>
        </w:rPr>
        <w:t>,4</w:t>
      </w:r>
      <w:r w:rsidRPr="00192798">
        <w:rPr>
          <w:b/>
          <w:bCs/>
          <w:i/>
          <w:iCs/>
          <w:color w:val="000000"/>
        </w:rPr>
        <w:t>E</w:t>
      </w:r>
      <w:proofErr w:type="gramEnd"/>
      <w:r w:rsidRPr="00192798">
        <w:rPr>
          <w:b/>
          <w:bCs/>
          <w:color w:val="000000"/>
        </w:rPr>
        <w:t>)-3-ethyl-3</w:t>
      </w:r>
      <w:proofErr w:type="gramStart"/>
      <w:r w:rsidRPr="00192798">
        <w:rPr>
          <w:b/>
          <w:bCs/>
          <w:color w:val="000000"/>
        </w:rPr>
        <w:t>,4</w:t>
      </w:r>
      <w:proofErr w:type="gramEnd"/>
      <w:r w:rsidRPr="00192798">
        <w:rPr>
          <w:b/>
          <w:bCs/>
          <w:color w:val="000000"/>
        </w:rPr>
        <w:t>-dimethyl-1,4-hexadiene</w:t>
      </w:r>
    </w:p>
    <w:p w:rsidR="00516C5A" w:rsidRDefault="00516C5A" w:rsidP="004674C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ג.</w:t>
      </w:r>
      <w:r w:rsidR="00402D4E">
        <w:rPr>
          <w:rFonts w:hint="cs"/>
          <w:b/>
          <w:bCs/>
          <w:rtl/>
        </w:rPr>
        <w:t xml:space="preserve"> </w:t>
      </w:r>
      <w:r w:rsidR="00402D4E" w:rsidRPr="00402D4E">
        <w:rPr>
          <w:rFonts w:eastAsia="Times New Roman" w:cs="Times New Roman"/>
          <w:color w:val="000000"/>
          <w:sz w:val="22"/>
          <w:szCs w:val="22"/>
          <w:lang w:bidi="ar-SA"/>
        </w:rPr>
        <w:t xml:space="preserve"> </w:t>
      </w:r>
      <w:r w:rsidR="00402D4E" w:rsidRPr="00402D4E">
        <w:rPr>
          <w:b/>
          <w:bCs/>
        </w:rPr>
        <w:t>(3</w:t>
      </w:r>
      <w:r w:rsidR="00402D4E" w:rsidRPr="00402D4E">
        <w:rPr>
          <w:b/>
          <w:bCs/>
          <w:i/>
          <w:iCs/>
        </w:rPr>
        <w:t>S</w:t>
      </w:r>
      <w:proofErr w:type="gramStart"/>
      <w:r w:rsidR="00402D4E" w:rsidRPr="00402D4E">
        <w:rPr>
          <w:b/>
          <w:bCs/>
        </w:rPr>
        <w:t>,4</w:t>
      </w:r>
      <w:r w:rsidR="00402D4E" w:rsidRPr="00402D4E">
        <w:rPr>
          <w:b/>
          <w:bCs/>
          <w:i/>
          <w:iCs/>
        </w:rPr>
        <w:t>Z</w:t>
      </w:r>
      <w:proofErr w:type="gramEnd"/>
      <w:r w:rsidR="00402D4E" w:rsidRPr="00402D4E">
        <w:rPr>
          <w:b/>
          <w:bCs/>
        </w:rPr>
        <w:t>)-3-ethyl-3</w:t>
      </w:r>
      <w:proofErr w:type="gramStart"/>
      <w:r w:rsidR="00402D4E" w:rsidRPr="00402D4E">
        <w:rPr>
          <w:b/>
          <w:bCs/>
        </w:rPr>
        <w:t>,4</w:t>
      </w:r>
      <w:proofErr w:type="gramEnd"/>
      <w:r w:rsidR="00402D4E" w:rsidRPr="00402D4E">
        <w:rPr>
          <w:b/>
          <w:bCs/>
        </w:rPr>
        <w:t>-dimethyl-1,4-hexadiene</w:t>
      </w:r>
    </w:p>
    <w:p w:rsidR="00516C5A" w:rsidRPr="00904F42" w:rsidRDefault="00516C5A" w:rsidP="004674C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="00904F42" w:rsidRPr="00904F42">
        <w:rPr>
          <w:b/>
          <w:bCs/>
        </w:rPr>
        <w:t>(3</w:t>
      </w:r>
      <w:r w:rsidR="00904F42" w:rsidRPr="00904F42">
        <w:rPr>
          <w:b/>
          <w:bCs/>
          <w:i/>
          <w:iCs/>
        </w:rPr>
        <w:t>R</w:t>
      </w:r>
      <w:proofErr w:type="gramStart"/>
      <w:r w:rsidR="00904F42" w:rsidRPr="00904F42">
        <w:rPr>
          <w:b/>
          <w:bCs/>
        </w:rPr>
        <w:t>,4</w:t>
      </w:r>
      <w:r w:rsidR="00904F42" w:rsidRPr="00904F42">
        <w:rPr>
          <w:b/>
          <w:bCs/>
          <w:i/>
          <w:iCs/>
        </w:rPr>
        <w:t>Z</w:t>
      </w:r>
      <w:proofErr w:type="gramEnd"/>
      <w:r w:rsidR="00904F42" w:rsidRPr="00904F42">
        <w:rPr>
          <w:b/>
          <w:bCs/>
          <w:i/>
          <w:iCs/>
        </w:rPr>
        <w:t>)</w:t>
      </w:r>
      <w:r w:rsidR="00904F42" w:rsidRPr="00904F42">
        <w:rPr>
          <w:b/>
          <w:bCs/>
        </w:rPr>
        <w:t>-3-ethyl-3</w:t>
      </w:r>
      <w:proofErr w:type="gramStart"/>
      <w:r w:rsidR="00904F42" w:rsidRPr="00904F42">
        <w:rPr>
          <w:b/>
          <w:bCs/>
        </w:rPr>
        <w:t>,4</w:t>
      </w:r>
      <w:proofErr w:type="gramEnd"/>
      <w:r w:rsidR="00904F42" w:rsidRPr="00904F42">
        <w:rPr>
          <w:b/>
          <w:bCs/>
        </w:rPr>
        <w:t>-dimethyl-1,4-hexadiene</w:t>
      </w:r>
    </w:p>
    <w:p w:rsidR="00CE593F" w:rsidRDefault="00CE593F" w:rsidP="004674C7">
      <w:pPr>
        <w:bidi/>
        <w:spacing w:line="360" w:lineRule="auto"/>
        <w:rPr>
          <w:b/>
          <w:bCs/>
          <w:u w:val="single"/>
          <w:rtl/>
        </w:rPr>
      </w:pPr>
    </w:p>
    <w:p w:rsidR="00516C5A" w:rsidRDefault="00516C5A" w:rsidP="00CE593F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5</w:t>
      </w:r>
    </w:p>
    <w:p w:rsidR="00391306" w:rsidRDefault="00391306" w:rsidP="00391306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תגובה הבאה:</w:t>
      </w:r>
    </w:p>
    <w:p w:rsidR="00191C6E" w:rsidRPr="00391306" w:rsidRDefault="00191C6E" w:rsidP="00191C6E">
      <w:pPr>
        <w:bidi/>
        <w:spacing w:line="360" w:lineRule="auto"/>
        <w:rPr>
          <w:b/>
          <w:bCs/>
          <w:rtl/>
        </w:rPr>
      </w:pPr>
    </w:p>
    <w:p w:rsidR="00191C6E" w:rsidRDefault="00F33E20" w:rsidP="00391306">
      <w:pPr>
        <w:bidi/>
        <w:spacing w:line="360" w:lineRule="auto"/>
        <w:jc w:val="center"/>
        <w:rPr>
          <w:b/>
          <w:bCs/>
          <w:u w:val="single"/>
          <w:rtl/>
        </w:rPr>
      </w:pPr>
      <w:r>
        <w:object w:dxaOrig="10421" w:dyaOrig="3639">
          <v:shape id="_x0000_i1041" type="#_x0000_t75" style="width:441pt;height:154.2pt;mso-position-vertical:absolute" o:ole="">
            <v:imagedata r:id="rId39" o:title=""/>
          </v:shape>
          <o:OLEObject Type="Embed" ProgID="ChemDraw.Document.6.0" ShapeID="_x0000_i1041" DrawAspect="Content" ObjectID="_1485364765" r:id="rId40"/>
        </w:object>
      </w:r>
    </w:p>
    <w:p w:rsidR="00F45D44" w:rsidRDefault="00F45D44" w:rsidP="00F45D44">
      <w:pPr>
        <w:bidi/>
        <w:spacing w:line="360" w:lineRule="auto"/>
        <w:jc w:val="center"/>
        <w:rPr>
          <w:b/>
          <w:bCs/>
          <w:u w:val="single"/>
          <w:rtl/>
        </w:rPr>
      </w:pPr>
    </w:p>
    <w:p w:rsidR="00F45D44" w:rsidRPr="0066211B" w:rsidRDefault="00F45D44" w:rsidP="00F45D4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א. 1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ב. 2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ג. 3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ד. 4</w:t>
      </w:r>
    </w:p>
    <w:p w:rsidR="00480C93" w:rsidRDefault="00480C93" w:rsidP="00480C93">
      <w:pPr>
        <w:bidi/>
        <w:spacing w:line="360" w:lineRule="auto"/>
        <w:rPr>
          <w:b/>
          <w:bCs/>
          <w:u w:val="single"/>
          <w:rtl/>
        </w:rPr>
      </w:pPr>
    </w:p>
    <w:p w:rsidR="00516C5A" w:rsidRDefault="00516C5A" w:rsidP="00516C5A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6</w:t>
      </w:r>
    </w:p>
    <w:p w:rsidR="003B6764" w:rsidRDefault="003B6764" w:rsidP="003B6764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תגובה הבאה:</w:t>
      </w:r>
    </w:p>
    <w:p w:rsidR="000C3938" w:rsidRPr="003B6764" w:rsidRDefault="003B6764" w:rsidP="003B6764">
      <w:pPr>
        <w:bidi/>
        <w:spacing w:line="360" w:lineRule="auto"/>
        <w:jc w:val="center"/>
        <w:rPr>
          <w:b/>
          <w:bCs/>
          <w:rtl/>
        </w:rPr>
      </w:pPr>
      <w:r>
        <w:object w:dxaOrig="10138" w:dyaOrig="1807">
          <v:shape id="_x0000_i1042" type="#_x0000_t75" style="width:456pt;height:81pt" o:ole="">
            <v:imagedata r:id="rId41" o:title=""/>
          </v:shape>
          <o:OLEObject Type="Embed" ProgID="ChemDraw.Document.6.0" ShapeID="_x0000_i1042" DrawAspect="Content" ObjectID="_1485364766" r:id="rId42"/>
        </w:object>
      </w:r>
    </w:p>
    <w:p w:rsidR="00131067" w:rsidRPr="0066211B" w:rsidRDefault="00877F57" w:rsidP="0013106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א. 1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ב. 2 </w:t>
      </w:r>
      <w:r>
        <w:rPr>
          <w:rFonts w:hint="cs"/>
          <w:b/>
          <w:bCs/>
          <w:rtl/>
        </w:rPr>
        <w:tab/>
        <w:t xml:space="preserve">                        ג. 3 </w:t>
      </w:r>
      <w:r>
        <w:rPr>
          <w:rFonts w:hint="cs"/>
          <w:b/>
          <w:bCs/>
          <w:rtl/>
        </w:rPr>
        <w:tab/>
        <w:t xml:space="preserve">                  </w:t>
      </w:r>
      <w:r w:rsidR="00131067">
        <w:rPr>
          <w:rFonts w:hint="cs"/>
          <w:b/>
          <w:bCs/>
          <w:rtl/>
        </w:rPr>
        <w:t>ד. 4</w:t>
      </w:r>
    </w:p>
    <w:p w:rsidR="00516C5A" w:rsidRDefault="00516C5A" w:rsidP="00516C5A">
      <w:pPr>
        <w:bidi/>
        <w:spacing w:line="360" w:lineRule="auto"/>
        <w:rPr>
          <w:b/>
          <w:bCs/>
          <w:u w:val="single"/>
          <w:rtl/>
        </w:rPr>
      </w:pPr>
    </w:p>
    <w:p w:rsidR="00187EEF" w:rsidRDefault="00187EEF" w:rsidP="00131067">
      <w:pPr>
        <w:bidi/>
        <w:spacing w:line="360" w:lineRule="auto"/>
        <w:rPr>
          <w:b/>
          <w:bCs/>
          <w:u w:val="single"/>
          <w:rtl/>
        </w:rPr>
      </w:pPr>
    </w:p>
    <w:p w:rsidR="00A658DC" w:rsidRDefault="00A658DC" w:rsidP="00187EEF">
      <w:pPr>
        <w:bidi/>
        <w:spacing w:line="360" w:lineRule="auto"/>
        <w:rPr>
          <w:b/>
          <w:bCs/>
          <w:u w:val="single"/>
          <w:rtl/>
        </w:rPr>
      </w:pPr>
    </w:p>
    <w:p w:rsidR="00131067" w:rsidRDefault="00303151" w:rsidP="00A658DC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17</w:t>
      </w:r>
    </w:p>
    <w:p w:rsidR="00187EEF" w:rsidRDefault="00187EEF" w:rsidP="00187EEF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תגובה הבאה:</w:t>
      </w:r>
    </w:p>
    <w:p w:rsidR="00187EEF" w:rsidRDefault="00187EEF" w:rsidP="00187EEF">
      <w:pPr>
        <w:bidi/>
        <w:spacing w:line="360" w:lineRule="auto"/>
        <w:rPr>
          <w:b/>
          <w:bCs/>
          <w:u w:val="single"/>
          <w:rtl/>
        </w:rPr>
      </w:pPr>
    </w:p>
    <w:p w:rsidR="00187EEF" w:rsidRDefault="00187EEF" w:rsidP="00187EEF">
      <w:pPr>
        <w:bidi/>
        <w:rPr>
          <w:b/>
          <w:bCs/>
          <w:rtl/>
        </w:rPr>
      </w:pPr>
      <w:r>
        <w:object w:dxaOrig="10277" w:dyaOrig="2292">
          <v:shape id="_x0000_i1043" type="#_x0000_t75" style="width:435.6pt;height:97.2pt" o:ole="">
            <v:imagedata r:id="rId43" o:title=""/>
          </v:shape>
          <o:OLEObject Type="Embed" ProgID="ChemDraw.Document.6.0" ShapeID="_x0000_i1043" DrawAspect="Content" ObjectID="_1485364767" r:id="rId44"/>
        </w:object>
      </w:r>
    </w:p>
    <w:p w:rsidR="00187EEF" w:rsidRPr="0066211B" w:rsidRDefault="00187EEF" w:rsidP="00187EEF">
      <w:pPr>
        <w:bidi/>
        <w:rPr>
          <w:b/>
          <w:bCs/>
          <w:rtl/>
        </w:rPr>
      </w:pPr>
      <w:r>
        <w:rPr>
          <w:b/>
          <w:bCs/>
        </w:rPr>
        <w:t xml:space="preserve">                 </w:t>
      </w:r>
      <w:r w:rsidRPr="00187EEF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א. 1 </w:t>
      </w:r>
      <w:r>
        <w:rPr>
          <w:b/>
          <w:bCs/>
        </w:rPr>
        <w:t xml:space="preserve">                </w:t>
      </w:r>
      <w:r>
        <w:rPr>
          <w:rFonts w:hint="cs"/>
          <w:b/>
          <w:bCs/>
          <w:rtl/>
        </w:rPr>
        <w:t xml:space="preserve">ב. 2 </w:t>
      </w:r>
      <w:r>
        <w:rPr>
          <w:rFonts w:hint="cs"/>
          <w:b/>
          <w:bCs/>
          <w:rtl/>
        </w:rPr>
        <w:tab/>
        <w:t xml:space="preserve">                       </w:t>
      </w:r>
      <w:r>
        <w:rPr>
          <w:b/>
          <w:bCs/>
        </w:rPr>
        <w:t xml:space="preserve">    </w:t>
      </w:r>
      <w:r>
        <w:rPr>
          <w:rFonts w:hint="cs"/>
          <w:b/>
          <w:bCs/>
          <w:rtl/>
        </w:rPr>
        <w:t xml:space="preserve"> </w:t>
      </w:r>
      <w:r w:rsidR="00A76086"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ג. 3 </w:t>
      </w:r>
      <w:r>
        <w:rPr>
          <w:rFonts w:hint="cs"/>
          <w:b/>
          <w:bCs/>
          <w:rtl/>
        </w:rPr>
        <w:tab/>
        <w:t xml:space="preserve">            ד. 4</w:t>
      </w:r>
    </w:p>
    <w:p w:rsidR="00187EEF" w:rsidRDefault="00187EEF" w:rsidP="00187EEF">
      <w:pPr>
        <w:bidi/>
        <w:spacing w:line="360" w:lineRule="auto"/>
        <w:rPr>
          <w:b/>
          <w:bCs/>
          <w:u w:val="single"/>
          <w:rtl/>
        </w:rPr>
      </w:pPr>
    </w:p>
    <w:p w:rsidR="00303151" w:rsidRDefault="00695D75" w:rsidP="00303151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8</w:t>
      </w:r>
    </w:p>
    <w:p w:rsidR="00FB7129" w:rsidRDefault="00FB7129" w:rsidP="00FB7129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תגובה הבאה:</w:t>
      </w:r>
    </w:p>
    <w:p w:rsidR="00FB7129" w:rsidRDefault="00FB7129" w:rsidP="00FB7129">
      <w:pPr>
        <w:bidi/>
        <w:spacing w:line="360" w:lineRule="auto"/>
        <w:rPr>
          <w:b/>
          <w:bCs/>
          <w:u w:val="single"/>
          <w:rtl/>
        </w:rPr>
      </w:pPr>
    </w:p>
    <w:p w:rsidR="001874DB" w:rsidRDefault="00FB7129" w:rsidP="001874DB">
      <w:pPr>
        <w:bidi/>
        <w:spacing w:line="360" w:lineRule="auto"/>
        <w:rPr>
          <w:b/>
          <w:bCs/>
          <w:rtl/>
        </w:rPr>
      </w:pPr>
      <w:r>
        <w:object w:dxaOrig="10390" w:dyaOrig="3279">
          <v:shape id="_x0000_i1044" type="#_x0000_t75" style="width:441pt;height:139.2pt" o:ole="">
            <v:imagedata r:id="rId45" o:title=""/>
          </v:shape>
          <o:OLEObject Type="Embed" ProgID="ChemDraw.Document.6.0" ShapeID="_x0000_i1044" DrawAspect="Content" ObjectID="_1485364768" r:id="rId46"/>
        </w:object>
      </w:r>
    </w:p>
    <w:p w:rsidR="001B1FFF" w:rsidRDefault="001B1FFF" w:rsidP="001B1FFF">
      <w:pPr>
        <w:bidi/>
        <w:spacing w:line="360" w:lineRule="auto"/>
        <w:rPr>
          <w:b/>
          <w:bCs/>
          <w:rtl/>
        </w:rPr>
      </w:pPr>
    </w:p>
    <w:p w:rsidR="001B1FFF" w:rsidRDefault="001B1FFF" w:rsidP="008B2150">
      <w:pPr>
        <w:bidi/>
        <w:rPr>
          <w:b/>
          <w:bCs/>
          <w:rtl/>
        </w:rPr>
      </w:pPr>
    </w:p>
    <w:p w:rsidR="008B2150" w:rsidRDefault="008B2150" w:rsidP="001B1FFF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1 </w:t>
      </w:r>
      <w:r>
        <w:rPr>
          <w:b/>
          <w:bCs/>
        </w:rPr>
        <w:t xml:space="preserve">                </w:t>
      </w:r>
      <w:r>
        <w:rPr>
          <w:rFonts w:hint="cs"/>
          <w:b/>
          <w:bCs/>
          <w:rtl/>
        </w:rPr>
        <w:tab/>
      </w:r>
      <w:r w:rsidR="001B1FFF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 xml:space="preserve">ב. 2 </w:t>
      </w:r>
      <w:r>
        <w:rPr>
          <w:rFonts w:hint="cs"/>
          <w:b/>
          <w:bCs/>
          <w:rtl/>
        </w:rPr>
        <w:tab/>
        <w:t xml:space="preserve">                       </w:t>
      </w:r>
      <w:r>
        <w:rPr>
          <w:b/>
          <w:bCs/>
        </w:rPr>
        <w:t xml:space="preserve">    </w:t>
      </w:r>
      <w:r>
        <w:rPr>
          <w:rFonts w:hint="cs"/>
          <w:b/>
          <w:bCs/>
          <w:rtl/>
        </w:rPr>
        <w:t xml:space="preserve"> </w:t>
      </w:r>
      <w:r>
        <w:rPr>
          <w:b/>
          <w:bCs/>
        </w:rPr>
        <w:tab/>
        <w:t xml:space="preserve"> </w:t>
      </w:r>
      <w:r>
        <w:rPr>
          <w:rFonts w:hint="cs"/>
          <w:b/>
          <w:bCs/>
          <w:rtl/>
        </w:rPr>
        <w:t xml:space="preserve">ג. 3 </w:t>
      </w:r>
      <w:r>
        <w:rPr>
          <w:rFonts w:hint="cs"/>
          <w:b/>
          <w:bCs/>
          <w:rtl/>
        </w:rPr>
        <w:tab/>
        <w:t xml:space="preserve">          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ד. 4</w:t>
      </w:r>
    </w:p>
    <w:p w:rsidR="002F4BFC" w:rsidRDefault="002F4BFC" w:rsidP="002F4BFC">
      <w:pPr>
        <w:bidi/>
        <w:rPr>
          <w:b/>
          <w:bCs/>
        </w:rPr>
      </w:pPr>
    </w:p>
    <w:p w:rsidR="002F4BFC" w:rsidRDefault="002F4BFC" w:rsidP="002F4BFC">
      <w:pPr>
        <w:bidi/>
        <w:rPr>
          <w:b/>
          <w:bCs/>
          <w:rtl/>
        </w:rPr>
      </w:pPr>
    </w:p>
    <w:p w:rsidR="002F4BFC" w:rsidRDefault="00401AD2" w:rsidP="009E7A12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9</w:t>
      </w:r>
    </w:p>
    <w:p w:rsidR="0015435F" w:rsidRDefault="009E7A12" w:rsidP="009E7A12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י מהתרכובות הבאות ארומטית:</w:t>
      </w:r>
    </w:p>
    <w:p w:rsidR="009E7A12" w:rsidRPr="009E7A12" w:rsidRDefault="009E7A12" w:rsidP="009E7A12">
      <w:pPr>
        <w:bidi/>
        <w:rPr>
          <w:b/>
          <w:bCs/>
          <w:rtl/>
        </w:rPr>
      </w:pPr>
    </w:p>
    <w:p w:rsidR="002A381C" w:rsidRDefault="002A381C" w:rsidP="002A381C">
      <w:pPr>
        <w:bidi/>
        <w:jc w:val="center"/>
        <w:rPr>
          <w:b/>
          <w:bCs/>
          <w:u w:val="single"/>
          <w:rtl/>
        </w:rPr>
      </w:pPr>
      <w:r>
        <w:object w:dxaOrig="8739" w:dyaOrig="2362">
          <v:shape id="_x0000_i1045" type="#_x0000_t75" style="width:415.2pt;height:112.2pt" o:ole="">
            <v:imagedata r:id="rId47" o:title=""/>
          </v:shape>
          <o:OLEObject Type="Embed" ProgID="ChemDraw.Document.6.0" ShapeID="_x0000_i1045" DrawAspect="Content" ObjectID="_1485364769" r:id="rId48"/>
        </w:object>
      </w:r>
    </w:p>
    <w:p w:rsidR="00401AD2" w:rsidRPr="00401AD2" w:rsidRDefault="00401AD2" w:rsidP="00401AD2">
      <w:pPr>
        <w:bidi/>
        <w:rPr>
          <w:b/>
          <w:bCs/>
          <w:u w:val="single"/>
          <w:rtl/>
        </w:rPr>
      </w:pPr>
    </w:p>
    <w:p w:rsidR="007644BE" w:rsidRDefault="007644BE" w:rsidP="007644BE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           א. 1 </w:t>
      </w:r>
      <w:r>
        <w:rPr>
          <w:b/>
          <w:bCs/>
        </w:rPr>
        <w:t xml:space="preserve">                            </w:t>
      </w:r>
      <w:r>
        <w:rPr>
          <w:rFonts w:hint="cs"/>
          <w:b/>
          <w:bCs/>
          <w:rtl/>
        </w:rPr>
        <w:t xml:space="preserve">ב. 2 </w:t>
      </w:r>
      <w:r>
        <w:rPr>
          <w:rFonts w:hint="cs"/>
          <w:b/>
          <w:bCs/>
          <w:rtl/>
        </w:rPr>
        <w:tab/>
        <w:t xml:space="preserve">                       </w:t>
      </w:r>
      <w:r>
        <w:rPr>
          <w:b/>
          <w:bCs/>
        </w:rPr>
        <w:t xml:space="preserve">    </w:t>
      </w:r>
      <w:r>
        <w:rPr>
          <w:rFonts w:hint="cs"/>
          <w:b/>
          <w:bCs/>
          <w:rtl/>
        </w:rPr>
        <w:t xml:space="preserve">    </w:t>
      </w:r>
      <w:r w:rsidR="00FC4EC1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ג. 3 </w:t>
      </w:r>
      <w:r>
        <w:rPr>
          <w:rFonts w:hint="cs"/>
          <w:b/>
          <w:bCs/>
          <w:rtl/>
        </w:rPr>
        <w:tab/>
        <w:t xml:space="preserve">          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ד. 4</w:t>
      </w:r>
    </w:p>
    <w:p w:rsidR="003552EB" w:rsidRPr="0066211B" w:rsidRDefault="003552EB" w:rsidP="003552EB">
      <w:pPr>
        <w:bidi/>
        <w:rPr>
          <w:b/>
          <w:bCs/>
          <w:rtl/>
        </w:rPr>
      </w:pPr>
    </w:p>
    <w:p w:rsidR="00DA024F" w:rsidRDefault="00DA024F" w:rsidP="009E7A12">
      <w:pPr>
        <w:bidi/>
        <w:spacing w:line="360" w:lineRule="auto"/>
        <w:rPr>
          <w:b/>
          <w:bCs/>
          <w:u w:val="single"/>
          <w:rtl/>
        </w:rPr>
      </w:pPr>
    </w:p>
    <w:p w:rsidR="00AD0E1E" w:rsidRDefault="009E7A12" w:rsidP="00DA024F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20</w:t>
      </w:r>
    </w:p>
    <w:p w:rsidR="00950248" w:rsidRDefault="00950248" w:rsidP="00950248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תגובה הבאה:</w:t>
      </w:r>
    </w:p>
    <w:p w:rsidR="00950248" w:rsidRDefault="00950248" w:rsidP="00950248">
      <w:pPr>
        <w:bidi/>
        <w:spacing w:line="360" w:lineRule="auto"/>
        <w:rPr>
          <w:b/>
          <w:bCs/>
          <w:u w:val="single"/>
          <w:rtl/>
        </w:rPr>
      </w:pPr>
    </w:p>
    <w:p w:rsidR="00950248" w:rsidRDefault="00E93403" w:rsidP="00950248">
      <w:pPr>
        <w:bidi/>
        <w:spacing w:line="360" w:lineRule="auto"/>
        <w:rPr>
          <w:b/>
          <w:bCs/>
          <w:u w:val="single"/>
          <w:rtl/>
        </w:rPr>
      </w:pPr>
      <w:r>
        <w:object w:dxaOrig="10428" w:dyaOrig="3348">
          <v:shape id="_x0000_i1046" type="#_x0000_t75" style="width:415.2pt;height:133.2pt" o:ole="">
            <v:imagedata r:id="rId49" o:title=""/>
          </v:shape>
          <o:OLEObject Type="Embed" ProgID="ChemDraw.Document.6.0" ShapeID="_x0000_i1046" DrawAspect="Content" ObjectID="_1485364770" r:id="rId50"/>
        </w:object>
      </w:r>
    </w:p>
    <w:p w:rsidR="00950248" w:rsidRDefault="00950248" w:rsidP="0095024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      </w:t>
      </w:r>
      <w:r w:rsidR="00941861">
        <w:rPr>
          <w:b/>
          <w:bCs/>
        </w:rPr>
        <w:t xml:space="preserve">  </w:t>
      </w:r>
      <w:r>
        <w:rPr>
          <w:rFonts w:hint="cs"/>
          <w:b/>
          <w:bCs/>
          <w:rtl/>
        </w:rPr>
        <w:t xml:space="preserve">א. 1 </w:t>
      </w:r>
      <w:r>
        <w:rPr>
          <w:b/>
          <w:bCs/>
        </w:rPr>
        <w:t xml:space="preserve">                  </w:t>
      </w:r>
      <w:r>
        <w:rPr>
          <w:rFonts w:hint="cs"/>
          <w:b/>
          <w:bCs/>
          <w:rtl/>
        </w:rPr>
        <w:t xml:space="preserve">ב. 2 </w:t>
      </w:r>
      <w:r>
        <w:rPr>
          <w:rFonts w:hint="cs"/>
          <w:b/>
          <w:bCs/>
          <w:rtl/>
        </w:rPr>
        <w:tab/>
        <w:t xml:space="preserve">                  ג. 3 </w:t>
      </w:r>
      <w:r>
        <w:rPr>
          <w:rFonts w:hint="cs"/>
          <w:b/>
          <w:bCs/>
          <w:rtl/>
        </w:rPr>
        <w:tab/>
        <w:t xml:space="preserve">           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</w:t>
      </w:r>
      <w:r>
        <w:rPr>
          <w:rFonts w:hint="cs"/>
          <w:b/>
          <w:bCs/>
          <w:rtl/>
        </w:rPr>
        <w:t>ד. 4</w:t>
      </w:r>
    </w:p>
    <w:p w:rsidR="00950248" w:rsidRDefault="00950248" w:rsidP="00950248">
      <w:pPr>
        <w:bidi/>
        <w:rPr>
          <w:b/>
          <w:bCs/>
          <w:rtl/>
        </w:rPr>
      </w:pPr>
    </w:p>
    <w:p w:rsidR="009F412A" w:rsidRDefault="009F412A" w:rsidP="009F412A">
      <w:pPr>
        <w:bidi/>
        <w:spacing w:line="360" w:lineRule="auto"/>
        <w:rPr>
          <w:b/>
          <w:bCs/>
          <w:rtl/>
        </w:rPr>
      </w:pPr>
    </w:p>
    <w:p w:rsidR="005D34E0" w:rsidRDefault="005D34E0" w:rsidP="009F412A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1</w:t>
      </w:r>
    </w:p>
    <w:p w:rsidR="005D34E0" w:rsidRDefault="006C58CF" w:rsidP="009F412A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ם </w:t>
      </w:r>
      <w:proofErr w:type="spellStart"/>
      <w:r>
        <w:rPr>
          <w:rFonts w:hint="cs"/>
          <w:b/>
          <w:bCs/>
          <w:rtl/>
        </w:rPr>
        <w:t>קונפיגורציות</w:t>
      </w:r>
      <w:proofErr w:type="spellEnd"/>
      <w:r>
        <w:rPr>
          <w:rFonts w:hint="cs"/>
          <w:b/>
          <w:bCs/>
          <w:rtl/>
        </w:rPr>
        <w:t xml:space="preserve">  התוצר\ים של התגובה הבאה:</w:t>
      </w:r>
    </w:p>
    <w:p w:rsidR="006C58CF" w:rsidRPr="006C58CF" w:rsidRDefault="006C58CF" w:rsidP="009F412A">
      <w:pPr>
        <w:bidi/>
        <w:spacing w:line="360" w:lineRule="auto"/>
        <w:rPr>
          <w:b/>
          <w:bCs/>
          <w:rtl/>
        </w:rPr>
      </w:pPr>
    </w:p>
    <w:p w:rsidR="006C58CF" w:rsidRDefault="006C58CF" w:rsidP="006C58CF">
      <w:pPr>
        <w:bidi/>
        <w:jc w:val="center"/>
        <w:rPr>
          <w:b/>
          <w:bCs/>
          <w:u w:val="single"/>
          <w:rtl/>
        </w:rPr>
      </w:pPr>
      <w:r>
        <w:object w:dxaOrig="2232" w:dyaOrig="1294">
          <v:shape id="_x0000_i1047" type="#_x0000_t75" style="width:111.6pt;height:64.8pt" o:ole="">
            <v:imagedata r:id="rId51" o:title=""/>
          </v:shape>
          <o:OLEObject Type="Embed" ProgID="ChemDraw.Document.6.0" ShapeID="_x0000_i1047" DrawAspect="Content" ObjectID="_1485364771" r:id="rId52"/>
        </w:object>
      </w:r>
    </w:p>
    <w:p w:rsidR="009D3D67" w:rsidRPr="005D34E0" w:rsidRDefault="009D3D67" w:rsidP="009D3D67">
      <w:pPr>
        <w:bidi/>
        <w:jc w:val="center"/>
        <w:rPr>
          <w:b/>
          <w:bCs/>
          <w:u w:val="single"/>
          <w:rtl/>
        </w:rPr>
      </w:pPr>
    </w:p>
    <w:p w:rsidR="0096210A" w:rsidRDefault="006C58CF" w:rsidP="006C58CF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6C58CF">
        <w:rPr>
          <w:b/>
          <w:bCs/>
        </w:rPr>
        <w:t>1</w:t>
      </w:r>
      <w:r w:rsidRPr="006C58CF">
        <w:rPr>
          <w:b/>
          <w:bCs/>
          <w:i/>
          <w:iCs/>
        </w:rPr>
        <w:t>R</w:t>
      </w:r>
      <w:proofErr w:type="gramStart"/>
      <w:r w:rsidRPr="006C58CF">
        <w:rPr>
          <w:b/>
          <w:bCs/>
        </w:rPr>
        <w:t>,2</w:t>
      </w:r>
      <w:r w:rsidRPr="006C58CF">
        <w:rPr>
          <w:b/>
          <w:bCs/>
          <w:i/>
          <w:iCs/>
        </w:rPr>
        <w:t>R</w:t>
      </w:r>
      <w:proofErr w:type="gramEnd"/>
      <w:r>
        <w:rPr>
          <w:rFonts w:hint="cs"/>
          <w:b/>
          <w:bCs/>
          <w:rtl/>
        </w:rPr>
        <w:t xml:space="preserve"> בלבד.  </w:t>
      </w:r>
      <w:r w:rsidR="00AD14E8">
        <w:rPr>
          <w:rFonts w:hint="cs"/>
          <w:b/>
          <w:bCs/>
          <w:rtl/>
        </w:rPr>
        <w:t xml:space="preserve">  </w:t>
      </w:r>
      <w:r>
        <w:rPr>
          <w:rFonts w:hint="cs"/>
          <w:b/>
          <w:bCs/>
          <w:rtl/>
        </w:rPr>
        <w:t xml:space="preserve">ב. </w:t>
      </w:r>
      <w:r w:rsidRPr="006C58CF">
        <w:rPr>
          <w:b/>
          <w:bCs/>
        </w:rPr>
        <w:t>1</w:t>
      </w:r>
      <w:r w:rsidRPr="006C58CF">
        <w:rPr>
          <w:b/>
          <w:bCs/>
          <w:i/>
          <w:iCs/>
        </w:rPr>
        <w:t>S</w:t>
      </w:r>
      <w:proofErr w:type="gramStart"/>
      <w:r w:rsidRPr="006C58CF">
        <w:rPr>
          <w:b/>
          <w:bCs/>
        </w:rPr>
        <w:t>,2</w:t>
      </w:r>
      <w:r w:rsidRPr="006C58CF">
        <w:rPr>
          <w:b/>
          <w:bCs/>
          <w:i/>
          <w:iCs/>
        </w:rPr>
        <w:t>S</w:t>
      </w:r>
      <w:proofErr w:type="gramEnd"/>
      <w:r w:rsidRPr="006C58CF"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 xml:space="preserve">בלבד.   </w:t>
      </w:r>
      <w:r w:rsidR="00AD14E8">
        <w:rPr>
          <w:rFonts w:hint="cs"/>
          <w:b/>
          <w:bCs/>
          <w:rtl/>
        </w:rPr>
        <w:t xml:space="preserve">  </w:t>
      </w:r>
      <w:r>
        <w:rPr>
          <w:rFonts w:hint="cs"/>
          <w:b/>
          <w:bCs/>
          <w:rtl/>
        </w:rPr>
        <w:t xml:space="preserve">ג. </w:t>
      </w:r>
      <w:r w:rsidRPr="006C58CF">
        <w:rPr>
          <w:b/>
          <w:bCs/>
        </w:rPr>
        <w:t>1</w:t>
      </w:r>
      <w:r w:rsidRPr="006C58CF">
        <w:rPr>
          <w:b/>
          <w:bCs/>
          <w:i/>
          <w:iCs/>
        </w:rPr>
        <w:t>R</w:t>
      </w:r>
      <w:proofErr w:type="gramStart"/>
      <w:r w:rsidRPr="006C58CF">
        <w:rPr>
          <w:b/>
          <w:bCs/>
        </w:rPr>
        <w:t>,2</w:t>
      </w:r>
      <w:r w:rsidRPr="006C58CF">
        <w:rPr>
          <w:b/>
          <w:bCs/>
          <w:i/>
          <w:iCs/>
        </w:rPr>
        <w:t>S</w:t>
      </w:r>
      <w:proofErr w:type="gramEnd"/>
      <w:r>
        <w:rPr>
          <w:rFonts w:hint="cs"/>
          <w:b/>
          <w:bCs/>
          <w:rtl/>
        </w:rPr>
        <w:t xml:space="preserve"> </w:t>
      </w:r>
      <w:r w:rsidR="00AD14E8">
        <w:rPr>
          <w:rFonts w:hint="cs"/>
          <w:b/>
          <w:bCs/>
          <w:rtl/>
        </w:rPr>
        <w:t xml:space="preserve">בלבד.     </w:t>
      </w:r>
      <w:r w:rsidR="00327477">
        <w:rPr>
          <w:rFonts w:hint="cs"/>
          <w:b/>
          <w:bCs/>
          <w:rtl/>
        </w:rPr>
        <w:t xml:space="preserve">ד. תערובת שווה של  </w:t>
      </w:r>
      <w:r w:rsidR="00327477" w:rsidRPr="006C58CF">
        <w:rPr>
          <w:b/>
          <w:bCs/>
        </w:rPr>
        <w:t>1</w:t>
      </w:r>
      <w:r w:rsidR="00327477" w:rsidRPr="006C58CF">
        <w:rPr>
          <w:b/>
          <w:bCs/>
          <w:i/>
          <w:iCs/>
        </w:rPr>
        <w:t>R</w:t>
      </w:r>
      <w:r w:rsidR="00327477" w:rsidRPr="006C58CF">
        <w:rPr>
          <w:b/>
          <w:bCs/>
        </w:rPr>
        <w:t>,2</w:t>
      </w:r>
      <w:r w:rsidR="00327477" w:rsidRPr="006C58CF">
        <w:rPr>
          <w:b/>
          <w:bCs/>
          <w:i/>
          <w:iCs/>
        </w:rPr>
        <w:t>R</w:t>
      </w:r>
      <w:r w:rsidR="00327477">
        <w:rPr>
          <w:rFonts w:hint="cs"/>
          <w:b/>
          <w:bCs/>
          <w:rtl/>
        </w:rPr>
        <w:t xml:space="preserve"> ו- </w:t>
      </w:r>
      <w:r w:rsidR="00327477" w:rsidRPr="006C58CF">
        <w:rPr>
          <w:b/>
          <w:bCs/>
        </w:rPr>
        <w:t>1</w:t>
      </w:r>
      <w:r w:rsidR="00327477" w:rsidRPr="006C58CF">
        <w:rPr>
          <w:b/>
          <w:bCs/>
          <w:i/>
          <w:iCs/>
        </w:rPr>
        <w:t>S</w:t>
      </w:r>
      <w:r w:rsidR="00327477" w:rsidRPr="006C58CF">
        <w:rPr>
          <w:b/>
          <w:bCs/>
        </w:rPr>
        <w:t>,2</w:t>
      </w:r>
      <w:r w:rsidR="00327477" w:rsidRPr="006C58CF">
        <w:rPr>
          <w:b/>
          <w:bCs/>
          <w:i/>
          <w:iCs/>
        </w:rPr>
        <w:t>S</w:t>
      </w:r>
      <w:r w:rsidR="00327477">
        <w:rPr>
          <w:rFonts w:hint="cs"/>
          <w:b/>
          <w:bCs/>
          <w:rtl/>
        </w:rPr>
        <w:t>.</w:t>
      </w:r>
    </w:p>
    <w:p w:rsidR="009F412A" w:rsidRDefault="009F412A" w:rsidP="006901E5">
      <w:pPr>
        <w:bidi/>
        <w:spacing w:line="360" w:lineRule="auto"/>
        <w:rPr>
          <w:b/>
          <w:bCs/>
          <w:rtl/>
        </w:rPr>
      </w:pPr>
    </w:p>
    <w:p w:rsidR="006901E5" w:rsidRDefault="00347997" w:rsidP="009F412A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2</w:t>
      </w:r>
    </w:p>
    <w:p w:rsidR="006B4682" w:rsidRDefault="006B4682" w:rsidP="00E82615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</w:t>
      </w:r>
      <w:r w:rsidR="00E82615">
        <w:rPr>
          <w:rFonts w:hint="cs"/>
          <w:b/>
          <w:bCs/>
          <w:rtl/>
        </w:rPr>
        <w:t xml:space="preserve"> בסדרת התגובות  </w:t>
      </w:r>
      <w:r>
        <w:rPr>
          <w:rFonts w:hint="cs"/>
          <w:b/>
          <w:bCs/>
          <w:rtl/>
        </w:rPr>
        <w:t>הבאה:</w:t>
      </w:r>
    </w:p>
    <w:p w:rsidR="006B4682" w:rsidRDefault="006B4682" w:rsidP="006B4682">
      <w:pPr>
        <w:bidi/>
        <w:spacing w:line="360" w:lineRule="auto"/>
        <w:rPr>
          <w:b/>
          <w:bCs/>
          <w:u w:val="single"/>
          <w:rtl/>
        </w:rPr>
      </w:pPr>
    </w:p>
    <w:p w:rsidR="009646E0" w:rsidRDefault="006B4682" w:rsidP="009646E0">
      <w:pPr>
        <w:bidi/>
        <w:spacing w:line="360" w:lineRule="auto"/>
        <w:jc w:val="center"/>
        <w:rPr>
          <w:b/>
          <w:bCs/>
          <w:u w:val="single"/>
          <w:rtl/>
        </w:rPr>
      </w:pPr>
      <w:r>
        <w:object w:dxaOrig="9564" w:dyaOrig="3705">
          <v:shape id="_x0000_i1048" type="#_x0000_t75" style="width:415.2pt;height:160.8pt" o:ole="">
            <v:imagedata r:id="rId53" o:title=""/>
          </v:shape>
          <o:OLEObject Type="Embed" ProgID="ChemDraw.Document.6.0" ShapeID="_x0000_i1048" DrawAspect="Content" ObjectID="_1485364772" r:id="rId54"/>
        </w:object>
      </w:r>
    </w:p>
    <w:p w:rsidR="009646E0" w:rsidRDefault="009646E0" w:rsidP="009646E0">
      <w:pPr>
        <w:bidi/>
        <w:spacing w:line="360" w:lineRule="auto"/>
        <w:jc w:val="center"/>
        <w:rPr>
          <w:b/>
          <w:bCs/>
          <w:u w:val="single"/>
          <w:rtl/>
        </w:rPr>
      </w:pPr>
    </w:p>
    <w:p w:rsidR="009646E0" w:rsidRDefault="009646E0" w:rsidP="009646E0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rtl/>
        </w:rPr>
        <w:t xml:space="preserve">א. 1 </w:t>
      </w:r>
      <w:r>
        <w:rPr>
          <w:b/>
          <w:bCs/>
        </w:rPr>
        <w:t xml:space="preserve">                  </w:t>
      </w:r>
      <w:r>
        <w:rPr>
          <w:rFonts w:hint="cs"/>
          <w:b/>
          <w:bCs/>
          <w:rtl/>
        </w:rPr>
        <w:tab/>
        <w:t xml:space="preserve">ב. 2 </w:t>
      </w:r>
      <w:r>
        <w:rPr>
          <w:rFonts w:hint="cs"/>
          <w:b/>
          <w:bCs/>
          <w:rtl/>
        </w:rPr>
        <w:tab/>
        <w:t xml:space="preserve">                  </w:t>
      </w:r>
      <w:r>
        <w:rPr>
          <w:rFonts w:hint="cs"/>
          <w:b/>
          <w:bCs/>
          <w:rtl/>
        </w:rPr>
        <w:tab/>
        <w:t xml:space="preserve">ג. 3 </w:t>
      </w:r>
      <w:r>
        <w:rPr>
          <w:rFonts w:hint="cs"/>
          <w:b/>
          <w:bCs/>
          <w:rtl/>
        </w:rPr>
        <w:tab/>
        <w:t xml:space="preserve">           </w:t>
      </w:r>
      <w:r>
        <w:rPr>
          <w:rFonts w:hint="cs"/>
          <w:b/>
          <w:bCs/>
          <w:rtl/>
        </w:rPr>
        <w:tab/>
      </w:r>
      <w:r>
        <w:rPr>
          <w:b/>
          <w:bCs/>
        </w:rPr>
        <w:tab/>
        <w:t xml:space="preserve">           </w:t>
      </w:r>
      <w:r>
        <w:rPr>
          <w:rFonts w:hint="cs"/>
          <w:b/>
          <w:bCs/>
          <w:rtl/>
        </w:rPr>
        <w:t>ד. 4</w:t>
      </w:r>
    </w:p>
    <w:p w:rsidR="005C75C3" w:rsidRDefault="005C75C3" w:rsidP="005C75C3">
      <w:pPr>
        <w:bidi/>
        <w:spacing w:line="360" w:lineRule="auto"/>
        <w:rPr>
          <w:b/>
          <w:bCs/>
          <w:u w:val="single"/>
          <w:rtl/>
        </w:rPr>
      </w:pPr>
    </w:p>
    <w:p w:rsidR="008D39DE" w:rsidRDefault="008D39DE" w:rsidP="008D39DE">
      <w:pPr>
        <w:bidi/>
        <w:spacing w:line="360" w:lineRule="auto"/>
        <w:rPr>
          <w:b/>
          <w:bCs/>
          <w:u w:val="single"/>
          <w:rtl/>
        </w:rPr>
      </w:pPr>
    </w:p>
    <w:p w:rsidR="005C75C3" w:rsidRDefault="00D172FA" w:rsidP="00F83545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23</w:t>
      </w:r>
    </w:p>
    <w:p w:rsidR="00854BF3" w:rsidRPr="008D39DE" w:rsidRDefault="00854BF3" w:rsidP="008D39DE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סדרת התגובות  הבאה:</w:t>
      </w:r>
    </w:p>
    <w:p w:rsidR="00D172FA" w:rsidRDefault="00854BF3" w:rsidP="00D172FA">
      <w:pPr>
        <w:bidi/>
        <w:spacing w:line="360" w:lineRule="auto"/>
        <w:rPr>
          <w:b/>
          <w:bCs/>
          <w:u w:val="single"/>
          <w:rtl/>
        </w:rPr>
      </w:pPr>
      <w:r>
        <w:object w:dxaOrig="10385" w:dyaOrig="2873">
          <v:shape id="_x0000_i1049" type="#_x0000_t75" style="width:414.6pt;height:114.6pt" o:ole="">
            <v:imagedata r:id="rId55" o:title=""/>
          </v:shape>
          <o:OLEObject Type="Embed" ProgID="ChemDraw.Document.6.0" ShapeID="_x0000_i1049" DrawAspect="Content" ObjectID="_1485364773" r:id="rId56"/>
        </w:object>
      </w:r>
    </w:p>
    <w:p w:rsidR="00854BF3" w:rsidRPr="009646E0" w:rsidRDefault="00854BF3" w:rsidP="00854BF3">
      <w:pPr>
        <w:bidi/>
        <w:spacing w:line="360" w:lineRule="auto"/>
        <w:rPr>
          <w:b/>
          <w:bCs/>
          <w:u w:val="single"/>
          <w:rtl/>
        </w:rPr>
      </w:pPr>
    </w:p>
    <w:p w:rsidR="005B5E04" w:rsidRDefault="00854BF3" w:rsidP="008D39DE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rtl/>
        </w:rPr>
        <w:t xml:space="preserve">א. 1 </w:t>
      </w:r>
      <w:r>
        <w:rPr>
          <w:b/>
          <w:bCs/>
        </w:rPr>
        <w:t xml:space="preserve">                  </w:t>
      </w:r>
      <w:r>
        <w:rPr>
          <w:rFonts w:hint="cs"/>
          <w:b/>
          <w:bCs/>
          <w:rtl/>
        </w:rPr>
        <w:tab/>
        <w:t xml:space="preserve">ב. 2 </w:t>
      </w:r>
      <w:r>
        <w:rPr>
          <w:rFonts w:hint="cs"/>
          <w:b/>
          <w:bCs/>
          <w:rtl/>
        </w:rPr>
        <w:tab/>
        <w:t xml:space="preserve">                  </w:t>
      </w:r>
      <w:r>
        <w:rPr>
          <w:rFonts w:hint="cs"/>
          <w:b/>
          <w:bCs/>
          <w:rtl/>
        </w:rPr>
        <w:tab/>
        <w:t xml:space="preserve">ג. 3 </w:t>
      </w:r>
      <w:r>
        <w:rPr>
          <w:rFonts w:hint="cs"/>
          <w:b/>
          <w:bCs/>
          <w:rtl/>
        </w:rPr>
        <w:tab/>
        <w:t xml:space="preserve">           </w:t>
      </w:r>
      <w:r>
        <w:rPr>
          <w:rFonts w:hint="cs"/>
          <w:b/>
          <w:bCs/>
          <w:rtl/>
        </w:rPr>
        <w:tab/>
      </w:r>
      <w:r>
        <w:rPr>
          <w:b/>
          <w:bCs/>
        </w:rPr>
        <w:tab/>
        <w:t xml:space="preserve">           </w:t>
      </w:r>
      <w:r>
        <w:rPr>
          <w:rFonts w:hint="cs"/>
          <w:b/>
          <w:bCs/>
          <w:rtl/>
        </w:rPr>
        <w:t>ד. 4</w:t>
      </w:r>
    </w:p>
    <w:p w:rsidR="00F83545" w:rsidRDefault="00F83545" w:rsidP="00F83545">
      <w:pPr>
        <w:bidi/>
        <w:rPr>
          <w:b/>
          <w:bCs/>
          <w:u w:val="single"/>
          <w:rtl/>
        </w:rPr>
      </w:pPr>
    </w:p>
    <w:p w:rsidR="005B5E04" w:rsidRDefault="005B5E04" w:rsidP="00F83545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4</w:t>
      </w:r>
    </w:p>
    <w:p w:rsidR="00DB394E" w:rsidRPr="001B3192" w:rsidRDefault="001B3192" w:rsidP="00F83545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ניתן להכין תרכובת </w:t>
      </w:r>
      <w:r w:rsidRPr="001B3192">
        <w:rPr>
          <w:b/>
          <w:bCs/>
          <w:u w:val="single"/>
        </w:rPr>
        <w:t xml:space="preserve">A </w:t>
      </w:r>
      <w:r>
        <w:rPr>
          <w:rFonts w:hint="cs"/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מאלקיל</w:t>
      </w:r>
      <w:proofErr w:type="spellEnd"/>
      <w:r>
        <w:rPr>
          <w:rFonts w:hint="cs"/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הליד</w:t>
      </w:r>
      <w:proofErr w:type="spellEnd"/>
      <w:r>
        <w:rPr>
          <w:rFonts w:hint="cs"/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וקרבוניל</w:t>
      </w:r>
      <w:proofErr w:type="spellEnd"/>
      <w:r>
        <w:rPr>
          <w:rFonts w:hint="cs"/>
          <w:b/>
          <w:bCs/>
          <w:rtl/>
        </w:rPr>
        <w:t xml:space="preserve"> , על ידי הפיכת </w:t>
      </w:r>
      <w:proofErr w:type="spellStart"/>
      <w:r>
        <w:rPr>
          <w:rFonts w:hint="cs"/>
          <w:b/>
          <w:bCs/>
          <w:rtl/>
        </w:rPr>
        <w:t>האלקיל</w:t>
      </w:r>
      <w:proofErr w:type="spellEnd"/>
      <w:r>
        <w:rPr>
          <w:rFonts w:hint="cs"/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הליד</w:t>
      </w:r>
      <w:proofErr w:type="spellEnd"/>
      <w:r>
        <w:rPr>
          <w:rFonts w:hint="cs"/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לריאגנט</w:t>
      </w:r>
      <w:proofErr w:type="spellEnd"/>
      <w:r>
        <w:rPr>
          <w:rFonts w:hint="cs"/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גריניאר</w:t>
      </w:r>
      <w:proofErr w:type="spellEnd"/>
      <w:r>
        <w:rPr>
          <w:rFonts w:hint="cs"/>
          <w:b/>
          <w:bCs/>
          <w:rtl/>
        </w:rPr>
        <w:t xml:space="preserve"> , והגבתו עם </w:t>
      </w:r>
      <w:proofErr w:type="spellStart"/>
      <w:r>
        <w:rPr>
          <w:rFonts w:hint="cs"/>
          <w:b/>
          <w:bCs/>
          <w:rtl/>
        </w:rPr>
        <w:t>הקרבוניל</w:t>
      </w:r>
      <w:proofErr w:type="spellEnd"/>
      <w:r>
        <w:rPr>
          <w:rFonts w:hint="cs"/>
          <w:b/>
          <w:bCs/>
          <w:rtl/>
        </w:rPr>
        <w:t xml:space="preserve"> המתאים.</w:t>
      </w:r>
    </w:p>
    <w:p w:rsidR="00610054" w:rsidRDefault="00DB394E" w:rsidP="00DB394E">
      <w:pPr>
        <w:bidi/>
        <w:spacing w:line="360" w:lineRule="auto"/>
        <w:jc w:val="center"/>
        <w:rPr>
          <w:b/>
          <w:bCs/>
          <w:u w:val="single"/>
          <w:rtl/>
        </w:rPr>
      </w:pPr>
      <w:r>
        <w:object w:dxaOrig="3514" w:dyaOrig="2088">
          <v:shape id="_x0000_i1050" type="#_x0000_t75" style="width:175.8pt;height:104.4pt" o:ole="">
            <v:imagedata r:id="rId57" o:title=""/>
          </v:shape>
          <o:OLEObject Type="Embed" ProgID="ChemDraw.Document.6.0" ShapeID="_x0000_i1050" DrawAspect="Content" ObjectID="_1485364774" r:id="rId58"/>
        </w:object>
      </w:r>
    </w:p>
    <w:p w:rsidR="005B5E04" w:rsidRPr="008D39DE" w:rsidRDefault="00E32BA4" w:rsidP="008D39DE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איזה </w:t>
      </w:r>
      <w:proofErr w:type="spellStart"/>
      <w:r>
        <w:rPr>
          <w:rFonts w:hint="cs"/>
          <w:b/>
          <w:bCs/>
          <w:rtl/>
        </w:rPr>
        <w:t>קונבינציה</w:t>
      </w:r>
      <w:proofErr w:type="spellEnd"/>
      <w:r>
        <w:rPr>
          <w:rFonts w:hint="cs"/>
          <w:b/>
          <w:bCs/>
          <w:rtl/>
        </w:rPr>
        <w:t>\</w:t>
      </w:r>
      <w:proofErr w:type="spellStart"/>
      <w:r>
        <w:rPr>
          <w:rFonts w:hint="cs"/>
          <w:b/>
          <w:bCs/>
          <w:rtl/>
        </w:rPr>
        <w:t>ות</w:t>
      </w:r>
      <w:proofErr w:type="spellEnd"/>
      <w:r>
        <w:rPr>
          <w:rFonts w:hint="cs"/>
          <w:b/>
          <w:bCs/>
          <w:rtl/>
        </w:rPr>
        <w:t xml:space="preserve"> מ</w:t>
      </w:r>
      <w:r w:rsidR="001A5F5C">
        <w:rPr>
          <w:rFonts w:hint="cs"/>
          <w:b/>
          <w:bCs/>
          <w:rtl/>
        </w:rPr>
        <w:t xml:space="preserve">בין הבאים היית </w:t>
      </w:r>
      <w:r>
        <w:rPr>
          <w:rFonts w:hint="cs"/>
          <w:b/>
          <w:bCs/>
          <w:rtl/>
        </w:rPr>
        <w:t xml:space="preserve">בוחר להכנת תרכובת </w:t>
      </w:r>
      <w:r>
        <w:rPr>
          <w:b/>
          <w:bCs/>
        </w:rPr>
        <w:t>A</w:t>
      </w:r>
      <w:r>
        <w:rPr>
          <w:rFonts w:hint="cs"/>
          <w:b/>
          <w:bCs/>
          <w:rtl/>
        </w:rPr>
        <w:t>.</w:t>
      </w:r>
    </w:p>
    <w:p w:rsidR="00B7652E" w:rsidRDefault="00B7652E" w:rsidP="00B7652E">
      <w:pPr>
        <w:bidi/>
        <w:rPr>
          <w:b/>
          <w:bCs/>
          <w:rtl/>
        </w:rPr>
      </w:pPr>
    </w:p>
    <w:p w:rsidR="002269E6" w:rsidRDefault="002269E6" w:rsidP="002269E6">
      <w:pPr>
        <w:bidi/>
        <w:rPr>
          <w:b/>
          <w:bCs/>
          <w:rtl/>
        </w:rPr>
      </w:pPr>
      <w:r>
        <w:object w:dxaOrig="7018" w:dyaOrig="5473">
          <v:shape id="_x0000_i1051" type="#_x0000_t75" style="width:351pt;height:273.6pt" o:ole="">
            <v:imagedata r:id="rId59" o:title=""/>
          </v:shape>
          <o:OLEObject Type="Embed" ProgID="ChemDraw.Document.6.0" ShapeID="_x0000_i1051" DrawAspect="Content" ObjectID="_1485364775" r:id="rId60"/>
        </w:object>
      </w:r>
    </w:p>
    <w:p w:rsidR="002269E6" w:rsidRDefault="002269E6" w:rsidP="002269E6">
      <w:pPr>
        <w:bidi/>
        <w:rPr>
          <w:b/>
          <w:bCs/>
          <w:rtl/>
        </w:rPr>
      </w:pPr>
    </w:p>
    <w:p w:rsidR="002269E6" w:rsidRDefault="002269E6" w:rsidP="002269E6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 בלבד.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ב. 3 בלבד.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ג. 1,4 בלבד. 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>ד. 2,3 בלבד.</w:t>
      </w:r>
    </w:p>
    <w:p w:rsidR="00003FB0" w:rsidRDefault="00003FB0" w:rsidP="00003FB0">
      <w:pPr>
        <w:bidi/>
        <w:rPr>
          <w:b/>
          <w:bCs/>
          <w:rtl/>
        </w:rPr>
      </w:pPr>
    </w:p>
    <w:p w:rsidR="00003FB0" w:rsidRDefault="00003FB0" w:rsidP="00300979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25</w:t>
      </w:r>
    </w:p>
    <w:p w:rsidR="00003FB0" w:rsidRPr="00643A21" w:rsidRDefault="00643A21" w:rsidP="00300979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ו </w:t>
      </w:r>
      <w:proofErr w:type="spellStart"/>
      <w:r>
        <w:rPr>
          <w:rFonts w:hint="cs"/>
          <w:b/>
          <w:bCs/>
          <w:rtl/>
        </w:rPr>
        <w:t>הדיאן</w:t>
      </w:r>
      <w:proofErr w:type="spellEnd"/>
      <w:r>
        <w:rPr>
          <w:rFonts w:hint="cs"/>
          <w:b/>
          <w:bCs/>
          <w:rtl/>
        </w:rPr>
        <w:t xml:space="preserve"> ומהו </w:t>
      </w:r>
      <w:proofErr w:type="spellStart"/>
      <w:r>
        <w:rPr>
          <w:rFonts w:hint="cs"/>
          <w:b/>
          <w:bCs/>
          <w:rtl/>
        </w:rPr>
        <w:t>הדיאנופיל</w:t>
      </w:r>
      <w:proofErr w:type="spellEnd"/>
      <w:r>
        <w:rPr>
          <w:rFonts w:hint="cs"/>
          <w:b/>
          <w:bCs/>
          <w:rtl/>
        </w:rPr>
        <w:t xml:space="preserve"> המשמשים לסינתזה של התרכובת הבאה:</w:t>
      </w:r>
    </w:p>
    <w:p w:rsidR="006C09CE" w:rsidRPr="00003FB0" w:rsidRDefault="006C09CE" w:rsidP="006C09CE">
      <w:pPr>
        <w:bidi/>
        <w:jc w:val="center"/>
        <w:rPr>
          <w:b/>
          <w:bCs/>
          <w:u w:val="single"/>
          <w:rtl/>
        </w:rPr>
      </w:pPr>
      <w:r>
        <w:object w:dxaOrig="2216" w:dyaOrig="1997">
          <v:shape id="_x0000_i1052" type="#_x0000_t75" style="width:111pt;height:99.6pt" o:ole="">
            <v:imagedata r:id="rId61" o:title=""/>
          </v:shape>
          <o:OLEObject Type="Embed" ProgID="ChemDraw.Document.6.0" ShapeID="_x0000_i1052" DrawAspect="Content" ObjectID="_1485364776" r:id="rId62"/>
        </w:object>
      </w:r>
    </w:p>
    <w:p w:rsidR="00F83545" w:rsidRDefault="00F83545" w:rsidP="00F83545">
      <w:pPr>
        <w:bidi/>
        <w:rPr>
          <w:b/>
          <w:bCs/>
          <w:rtl/>
        </w:rPr>
      </w:pPr>
    </w:p>
    <w:p w:rsidR="00F83545" w:rsidRDefault="00F83545" w:rsidP="00F83545">
      <w:pPr>
        <w:bidi/>
        <w:rPr>
          <w:b/>
          <w:bCs/>
          <w:rtl/>
        </w:rPr>
      </w:pPr>
    </w:p>
    <w:p w:rsidR="008D39DE" w:rsidRDefault="008D39DE" w:rsidP="008D39DE">
      <w:pPr>
        <w:bidi/>
        <w:rPr>
          <w:b/>
          <w:bCs/>
          <w:rtl/>
        </w:rPr>
      </w:pPr>
    </w:p>
    <w:p w:rsidR="001B3192" w:rsidRDefault="003A7673" w:rsidP="001B3192">
      <w:pPr>
        <w:bidi/>
        <w:rPr>
          <w:b/>
          <w:bCs/>
          <w:rtl/>
        </w:rPr>
      </w:pPr>
      <w:r>
        <w:object w:dxaOrig="8878" w:dyaOrig="4513">
          <v:shape id="_x0000_i1053" type="#_x0000_t75" style="width:415.2pt;height:211.2pt" o:ole="">
            <v:imagedata r:id="rId63" o:title=""/>
          </v:shape>
          <o:OLEObject Type="Embed" ProgID="ChemDraw.Document.6.0" ShapeID="_x0000_i1053" DrawAspect="Content" ObjectID="_1485364777" r:id="rId64"/>
        </w:object>
      </w:r>
    </w:p>
    <w:p w:rsidR="002269E6" w:rsidRPr="0078581E" w:rsidRDefault="002269E6" w:rsidP="002269E6">
      <w:pPr>
        <w:bidi/>
        <w:rPr>
          <w:b/>
          <w:bCs/>
          <w:rtl/>
        </w:rPr>
      </w:pPr>
    </w:p>
    <w:p w:rsidR="0094391C" w:rsidRPr="0094391C" w:rsidRDefault="00E8194F" w:rsidP="0094391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1 </w:t>
      </w:r>
      <w:r>
        <w:rPr>
          <w:b/>
          <w:bCs/>
        </w:rPr>
        <w:t xml:space="preserve">                  </w:t>
      </w:r>
      <w:r>
        <w:rPr>
          <w:rFonts w:hint="cs"/>
          <w:b/>
          <w:bCs/>
          <w:rtl/>
        </w:rPr>
        <w:tab/>
        <w:t xml:space="preserve">ב. 2 </w:t>
      </w:r>
      <w:r>
        <w:rPr>
          <w:rFonts w:hint="cs"/>
          <w:b/>
          <w:bCs/>
          <w:rtl/>
        </w:rPr>
        <w:tab/>
        <w:t xml:space="preserve">                  </w:t>
      </w:r>
      <w:r>
        <w:rPr>
          <w:rFonts w:hint="cs"/>
          <w:b/>
          <w:bCs/>
          <w:rtl/>
        </w:rPr>
        <w:tab/>
        <w:t xml:space="preserve">ג. 3 </w:t>
      </w:r>
      <w:r>
        <w:rPr>
          <w:rFonts w:hint="cs"/>
          <w:b/>
          <w:bCs/>
          <w:rtl/>
        </w:rPr>
        <w:tab/>
        <w:t xml:space="preserve">           </w:t>
      </w:r>
      <w:r>
        <w:rPr>
          <w:rFonts w:hint="cs"/>
          <w:b/>
          <w:bCs/>
          <w:rtl/>
        </w:rPr>
        <w:tab/>
      </w:r>
      <w:r>
        <w:rPr>
          <w:b/>
          <w:bCs/>
        </w:rPr>
        <w:tab/>
        <w:t xml:space="preserve">           </w:t>
      </w:r>
      <w:r>
        <w:rPr>
          <w:rFonts w:hint="cs"/>
          <w:b/>
          <w:bCs/>
          <w:rtl/>
        </w:rPr>
        <w:t>ד. 4</w:t>
      </w:r>
    </w:p>
    <w:p w:rsidR="009062A1" w:rsidRDefault="009062A1" w:rsidP="003C59D1">
      <w:pPr>
        <w:bidi/>
        <w:rPr>
          <w:b/>
          <w:bCs/>
          <w:rtl/>
        </w:rPr>
      </w:pPr>
    </w:p>
    <w:p w:rsidR="0078698E" w:rsidRDefault="0078698E" w:rsidP="009062A1">
      <w:pPr>
        <w:bidi/>
        <w:jc w:val="center"/>
        <w:rPr>
          <w:b/>
          <w:bCs/>
          <w:rtl/>
        </w:rPr>
      </w:pPr>
    </w:p>
    <w:p w:rsidR="0078698E" w:rsidRDefault="0078698E" w:rsidP="0078698E">
      <w:pPr>
        <w:bidi/>
        <w:jc w:val="center"/>
        <w:rPr>
          <w:b/>
          <w:bCs/>
          <w:rtl/>
        </w:rPr>
      </w:pPr>
    </w:p>
    <w:p w:rsidR="006472DC" w:rsidRDefault="00643A21" w:rsidP="00300979">
      <w:pPr>
        <w:bidi/>
        <w:spacing w:line="360" w:lineRule="auto"/>
        <w:rPr>
          <w:b/>
          <w:bCs/>
          <w:rtl/>
        </w:rPr>
      </w:pPr>
      <w:r w:rsidRPr="00643A21">
        <w:rPr>
          <w:rFonts w:hint="cs"/>
          <w:b/>
          <w:bCs/>
          <w:u w:val="single"/>
          <w:rtl/>
        </w:rPr>
        <w:t>שאלה 26</w:t>
      </w:r>
    </w:p>
    <w:p w:rsidR="004628BC" w:rsidRDefault="004628BC" w:rsidP="00300979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סדרת התגובות  הבאה:</w:t>
      </w:r>
    </w:p>
    <w:p w:rsidR="004628BC" w:rsidRDefault="004628BC" w:rsidP="004628BC">
      <w:pPr>
        <w:bidi/>
        <w:rPr>
          <w:b/>
          <w:bCs/>
          <w:rtl/>
        </w:rPr>
      </w:pPr>
    </w:p>
    <w:p w:rsidR="00D33F50" w:rsidRDefault="004628BC" w:rsidP="004628BC">
      <w:pPr>
        <w:bidi/>
        <w:jc w:val="center"/>
        <w:rPr>
          <w:b/>
          <w:bCs/>
          <w:rtl/>
        </w:rPr>
      </w:pPr>
      <w:r>
        <w:object w:dxaOrig="4383" w:dyaOrig="1378">
          <v:shape id="_x0000_i1054" type="#_x0000_t75" style="width:219pt;height:69pt" o:ole="">
            <v:imagedata r:id="rId65" o:title=""/>
          </v:shape>
          <o:OLEObject Type="Embed" ProgID="ChemDraw.Document.6.0" ShapeID="_x0000_i1054" DrawAspect="Content" ObjectID="_1485364778" r:id="rId66"/>
        </w:object>
      </w:r>
    </w:p>
    <w:p w:rsidR="00A60F26" w:rsidRDefault="00A60F26" w:rsidP="00A60F26">
      <w:pPr>
        <w:bidi/>
        <w:rPr>
          <w:b/>
          <w:bCs/>
          <w:rtl/>
        </w:rPr>
      </w:pPr>
    </w:p>
    <w:p w:rsidR="00A60F26" w:rsidRDefault="00A60F26" w:rsidP="007A6154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A60F26">
        <w:rPr>
          <w:rFonts w:cs="Times New Roman"/>
          <w:b/>
          <w:bCs/>
        </w:rPr>
        <w:t>3-bromocyclohexanone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>ב.</w:t>
      </w:r>
      <w:r w:rsidRPr="00A60F26">
        <w:rPr>
          <w:rFonts w:eastAsia="Times New Roman" w:cs="Times New Roman"/>
          <w:lang w:bidi="ar-SA"/>
        </w:rPr>
        <w:t xml:space="preserve"> </w:t>
      </w:r>
      <w:r w:rsidRPr="00A60F26">
        <w:rPr>
          <w:b/>
          <w:bCs/>
        </w:rPr>
        <w:t>4-bromocyclohexanone</w:t>
      </w:r>
      <w:r w:rsidRPr="00A60F26">
        <w:rPr>
          <w:rFonts w:eastAsia="Times New Roman" w:cs="Times New Roman"/>
          <w:lang w:bidi="ar-SA"/>
        </w:rPr>
        <w:t xml:space="preserve"> </w:t>
      </w:r>
    </w:p>
    <w:p w:rsidR="00A60F26" w:rsidRPr="00A60F26" w:rsidRDefault="00A60F26" w:rsidP="007A6154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Pr="00A60F26">
        <w:rPr>
          <w:b/>
          <w:bCs/>
        </w:rPr>
        <w:t>3-hydroxycyclohexanone</w:t>
      </w:r>
      <w:r w:rsidR="000C7E33">
        <w:rPr>
          <w:rFonts w:hint="cs"/>
          <w:b/>
          <w:bCs/>
          <w:rtl/>
        </w:rPr>
        <w:t xml:space="preserve"> </w:t>
      </w:r>
      <w:r w:rsidR="000C7E33">
        <w:rPr>
          <w:rFonts w:hint="cs"/>
          <w:b/>
          <w:bCs/>
          <w:rtl/>
        </w:rPr>
        <w:tab/>
      </w:r>
      <w:r w:rsidR="000C7E33">
        <w:rPr>
          <w:rFonts w:hint="cs"/>
          <w:b/>
          <w:bCs/>
          <w:rtl/>
        </w:rPr>
        <w:tab/>
      </w:r>
      <w:r w:rsidR="000C7E33">
        <w:rPr>
          <w:rFonts w:hint="cs"/>
          <w:b/>
          <w:bCs/>
          <w:rtl/>
        </w:rPr>
        <w:tab/>
      </w:r>
      <w:r w:rsidR="000C7E33">
        <w:rPr>
          <w:rFonts w:hint="cs"/>
          <w:b/>
          <w:bCs/>
          <w:rtl/>
        </w:rPr>
        <w:tab/>
        <w:t>ד.</w:t>
      </w:r>
      <w:r w:rsidR="000C7E33" w:rsidRPr="000C7E33">
        <w:rPr>
          <w:rFonts w:eastAsia="Times New Roman" w:cs="Times New Roman"/>
          <w:lang w:bidi="ar-SA"/>
        </w:rPr>
        <w:t xml:space="preserve"> </w:t>
      </w:r>
      <w:r w:rsidR="000C7E33" w:rsidRPr="000C7E33">
        <w:rPr>
          <w:b/>
          <w:bCs/>
        </w:rPr>
        <w:t>2-cyclohexenone</w:t>
      </w:r>
    </w:p>
    <w:p w:rsidR="0078698E" w:rsidRDefault="0078698E" w:rsidP="007A6154">
      <w:pPr>
        <w:bidi/>
        <w:spacing w:line="360" w:lineRule="auto"/>
        <w:rPr>
          <w:b/>
          <w:bCs/>
          <w:rtl/>
        </w:rPr>
      </w:pPr>
    </w:p>
    <w:p w:rsidR="004628BC" w:rsidRDefault="004628BC" w:rsidP="0078698E">
      <w:pPr>
        <w:bidi/>
        <w:rPr>
          <w:b/>
          <w:bCs/>
          <w:u w:val="single"/>
          <w:rtl/>
        </w:rPr>
      </w:pPr>
    </w:p>
    <w:p w:rsidR="00C61C81" w:rsidRDefault="00C61C81" w:rsidP="004628BC">
      <w:pPr>
        <w:bidi/>
        <w:rPr>
          <w:b/>
          <w:bCs/>
          <w:u w:val="single"/>
          <w:rtl/>
        </w:rPr>
      </w:pPr>
    </w:p>
    <w:p w:rsidR="00C61C81" w:rsidRDefault="00C61C81" w:rsidP="00C61C81">
      <w:pPr>
        <w:bidi/>
        <w:rPr>
          <w:b/>
          <w:bCs/>
          <w:u w:val="single"/>
        </w:rPr>
      </w:pPr>
    </w:p>
    <w:p w:rsidR="00C61C81" w:rsidRDefault="00C61C81" w:rsidP="00C61C81">
      <w:pPr>
        <w:bidi/>
        <w:rPr>
          <w:b/>
          <w:bCs/>
          <w:u w:val="single"/>
        </w:rPr>
      </w:pPr>
    </w:p>
    <w:p w:rsidR="00C61C81" w:rsidRDefault="00C61C81" w:rsidP="00C61C81">
      <w:pPr>
        <w:bidi/>
        <w:rPr>
          <w:b/>
          <w:bCs/>
          <w:u w:val="single"/>
        </w:rPr>
      </w:pPr>
    </w:p>
    <w:p w:rsidR="0078698E" w:rsidRDefault="0078698E" w:rsidP="00B03E2A">
      <w:pPr>
        <w:bidi/>
        <w:spacing w:line="360" w:lineRule="auto"/>
        <w:rPr>
          <w:b/>
          <w:bCs/>
          <w:u w:val="single"/>
          <w:rtl/>
        </w:rPr>
      </w:pPr>
      <w:r w:rsidRPr="0078698E">
        <w:rPr>
          <w:rFonts w:hint="cs"/>
          <w:b/>
          <w:bCs/>
          <w:u w:val="single"/>
          <w:rtl/>
        </w:rPr>
        <w:lastRenderedPageBreak/>
        <w:t>שאלה 27</w:t>
      </w:r>
    </w:p>
    <w:p w:rsidR="00B03E2A" w:rsidRDefault="00B03E2A" w:rsidP="00B03E2A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תגובה הבאה:</w:t>
      </w:r>
    </w:p>
    <w:p w:rsidR="00B03E2A" w:rsidRDefault="00B03E2A" w:rsidP="00B03E2A">
      <w:pPr>
        <w:bidi/>
        <w:rPr>
          <w:b/>
          <w:bCs/>
          <w:u w:val="single"/>
          <w:rtl/>
        </w:rPr>
      </w:pPr>
    </w:p>
    <w:p w:rsidR="00C61C81" w:rsidRDefault="00C61C81" w:rsidP="00C61C81">
      <w:pPr>
        <w:bidi/>
        <w:rPr>
          <w:b/>
          <w:bCs/>
          <w:u w:val="single"/>
          <w:rtl/>
        </w:rPr>
      </w:pPr>
    </w:p>
    <w:p w:rsidR="007708E5" w:rsidRDefault="007708E5" w:rsidP="007708E5">
      <w:pPr>
        <w:bidi/>
        <w:rPr>
          <w:b/>
          <w:bCs/>
          <w:u w:val="single"/>
          <w:rtl/>
        </w:rPr>
      </w:pPr>
    </w:p>
    <w:p w:rsidR="00C61C81" w:rsidRDefault="00C61C81" w:rsidP="00C61C81">
      <w:pPr>
        <w:bidi/>
        <w:rPr>
          <w:b/>
          <w:bCs/>
          <w:u w:val="single"/>
          <w:rtl/>
        </w:rPr>
      </w:pPr>
      <w:r>
        <w:object w:dxaOrig="9721" w:dyaOrig="3694">
          <v:shape id="_x0000_i1055" type="#_x0000_t75" style="width:415.2pt;height:157.8pt" o:ole="">
            <v:imagedata r:id="rId67" o:title=""/>
          </v:shape>
          <o:OLEObject Type="Embed" ProgID="ChemDraw.Document.6.0" ShapeID="_x0000_i1055" DrawAspect="Content" ObjectID="_1485364779" r:id="rId68"/>
        </w:object>
      </w:r>
    </w:p>
    <w:p w:rsidR="00C61C81" w:rsidRPr="0078698E" w:rsidRDefault="00C61C81" w:rsidP="00C61C81">
      <w:pPr>
        <w:bidi/>
        <w:rPr>
          <w:b/>
          <w:bCs/>
          <w:u w:val="single"/>
          <w:rtl/>
        </w:rPr>
      </w:pPr>
    </w:p>
    <w:p w:rsidR="006472DC" w:rsidRDefault="006472DC" w:rsidP="006472DC">
      <w:pPr>
        <w:bidi/>
        <w:rPr>
          <w:b/>
          <w:bCs/>
          <w:rtl/>
        </w:rPr>
      </w:pPr>
    </w:p>
    <w:p w:rsidR="00C61C81" w:rsidRPr="0094391C" w:rsidRDefault="00C61C81" w:rsidP="00C61C8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1 </w:t>
      </w:r>
      <w:r>
        <w:rPr>
          <w:b/>
          <w:bCs/>
        </w:rPr>
        <w:t xml:space="preserve">                  </w:t>
      </w:r>
      <w:r>
        <w:rPr>
          <w:rFonts w:hint="cs"/>
          <w:b/>
          <w:bCs/>
          <w:rtl/>
        </w:rPr>
        <w:tab/>
        <w:t xml:space="preserve">ב. 2 </w:t>
      </w:r>
      <w:r>
        <w:rPr>
          <w:rFonts w:hint="cs"/>
          <w:b/>
          <w:bCs/>
          <w:rtl/>
        </w:rPr>
        <w:tab/>
        <w:t xml:space="preserve">                  </w:t>
      </w:r>
      <w:r>
        <w:rPr>
          <w:rFonts w:hint="cs"/>
          <w:b/>
          <w:bCs/>
          <w:rtl/>
        </w:rPr>
        <w:tab/>
        <w:t xml:space="preserve">ג. 3 </w:t>
      </w:r>
      <w:r>
        <w:rPr>
          <w:rFonts w:hint="cs"/>
          <w:b/>
          <w:bCs/>
          <w:rtl/>
        </w:rPr>
        <w:tab/>
        <w:t xml:space="preserve">           </w:t>
      </w:r>
      <w:r>
        <w:rPr>
          <w:rFonts w:hint="cs"/>
          <w:b/>
          <w:bCs/>
          <w:rtl/>
        </w:rPr>
        <w:tab/>
      </w:r>
      <w:r>
        <w:rPr>
          <w:b/>
          <w:bCs/>
        </w:rPr>
        <w:tab/>
        <w:t xml:space="preserve">           </w:t>
      </w:r>
      <w:r>
        <w:rPr>
          <w:rFonts w:hint="cs"/>
          <w:b/>
          <w:bCs/>
          <w:rtl/>
        </w:rPr>
        <w:t>ד. 4</w:t>
      </w:r>
    </w:p>
    <w:p w:rsidR="00C61C81" w:rsidRDefault="00C61C81" w:rsidP="00C61C81">
      <w:pPr>
        <w:bidi/>
        <w:rPr>
          <w:b/>
          <w:bCs/>
          <w:rtl/>
        </w:rPr>
      </w:pPr>
    </w:p>
    <w:p w:rsidR="00C61C81" w:rsidRDefault="00C61C81" w:rsidP="00C61C81">
      <w:pPr>
        <w:bidi/>
        <w:rPr>
          <w:b/>
          <w:bCs/>
          <w:rtl/>
        </w:rPr>
      </w:pPr>
    </w:p>
    <w:p w:rsidR="006472DC" w:rsidRDefault="006472DC" w:rsidP="006472DC">
      <w:pPr>
        <w:bidi/>
        <w:rPr>
          <w:b/>
          <w:bCs/>
          <w:rtl/>
        </w:rPr>
      </w:pPr>
    </w:p>
    <w:p w:rsidR="006472DC" w:rsidRDefault="0078698E" w:rsidP="00D33F50">
      <w:pPr>
        <w:bidi/>
        <w:jc w:val="center"/>
        <w:rPr>
          <w:b/>
          <w:bCs/>
          <w:rtl/>
        </w:rPr>
      </w:pPr>
      <w:r w:rsidRPr="00F569B2">
        <w:rPr>
          <w:rFonts w:hint="cs"/>
          <w:b/>
          <w:bCs/>
          <w:rtl/>
        </w:rPr>
        <w:t>בהצלחה</w:t>
      </w:r>
    </w:p>
    <w:p w:rsidR="006472DC" w:rsidRDefault="006472DC" w:rsidP="006472DC">
      <w:pPr>
        <w:bidi/>
        <w:rPr>
          <w:b/>
          <w:bCs/>
          <w:rtl/>
        </w:rPr>
      </w:pPr>
    </w:p>
    <w:sectPr w:rsidR="006472DC" w:rsidSect="003E625F">
      <w:footerReference w:type="default" r:id="rId69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0454" w:rsidRDefault="00020454" w:rsidP="003C180B">
      <w:r>
        <w:separator/>
      </w:r>
    </w:p>
  </w:endnote>
  <w:endnote w:type="continuationSeparator" w:id="0">
    <w:p w:rsidR="00020454" w:rsidRDefault="00020454" w:rsidP="003C18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-2105406299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EndPr/>
        <w:sdtContent>
          <w:p w:rsidR="003C180B" w:rsidRDefault="003C180B" w:rsidP="003C180B">
            <w:pPr>
              <w:pStyle w:val="a6"/>
              <w:bidi/>
              <w:rPr>
                <w:rtl/>
                <w:cs/>
              </w:rPr>
            </w:pPr>
            <w:r w:rsidRPr="003C180B">
              <w:rPr>
                <w:b/>
                <w:bCs/>
                <w:rtl/>
                <w:cs/>
                <w:lang w:val="he-IL"/>
              </w:rPr>
              <w:t xml:space="preserve">עמוד </w:t>
            </w:r>
            <w:r w:rsidRPr="003C180B">
              <w:rPr>
                <w:b/>
                <w:bCs/>
              </w:rPr>
              <w:fldChar w:fldCharType="begin"/>
            </w:r>
            <w:r w:rsidRPr="003C180B">
              <w:rPr>
                <w:b/>
                <w:bCs/>
                <w:rtl/>
                <w:cs/>
              </w:rPr>
              <w:instrText>PAGE</w:instrText>
            </w:r>
            <w:r w:rsidRPr="003C180B">
              <w:rPr>
                <w:b/>
                <w:bCs/>
              </w:rPr>
              <w:fldChar w:fldCharType="separate"/>
            </w:r>
            <w:r w:rsidR="00C008D5">
              <w:rPr>
                <w:b/>
                <w:bCs/>
                <w:noProof/>
                <w:rtl/>
              </w:rPr>
              <w:t>3</w:t>
            </w:r>
            <w:r w:rsidRPr="003C180B">
              <w:rPr>
                <w:b/>
                <w:bCs/>
              </w:rPr>
              <w:fldChar w:fldCharType="end"/>
            </w:r>
            <w:r w:rsidRPr="003C180B">
              <w:rPr>
                <w:b/>
                <w:bCs/>
                <w:rtl/>
                <w:cs/>
                <w:lang w:val="he-IL"/>
              </w:rPr>
              <w:t xml:space="preserve"> מתוך </w:t>
            </w:r>
            <w:r w:rsidRPr="003C180B">
              <w:rPr>
                <w:b/>
                <w:bCs/>
              </w:rPr>
              <w:fldChar w:fldCharType="begin"/>
            </w:r>
            <w:r w:rsidRPr="003C180B">
              <w:rPr>
                <w:b/>
                <w:bCs/>
                <w:rtl/>
                <w:cs/>
              </w:rPr>
              <w:instrText>NUMPAGES</w:instrText>
            </w:r>
            <w:r w:rsidRPr="003C180B">
              <w:rPr>
                <w:b/>
                <w:bCs/>
              </w:rPr>
              <w:fldChar w:fldCharType="separate"/>
            </w:r>
            <w:r w:rsidR="00C008D5">
              <w:rPr>
                <w:b/>
                <w:bCs/>
                <w:noProof/>
                <w:rtl/>
              </w:rPr>
              <w:t>10</w:t>
            </w:r>
            <w:r w:rsidRPr="003C180B">
              <w:rPr>
                <w:b/>
                <w:bCs/>
              </w:rPr>
              <w:fldChar w:fldCharType="end"/>
            </w:r>
          </w:p>
        </w:sdtContent>
      </w:sdt>
    </w:sdtContent>
  </w:sdt>
  <w:p w:rsidR="003C180B" w:rsidRDefault="003C180B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0454" w:rsidRDefault="00020454" w:rsidP="003C180B">
      <w:r>
        <w:separator/>
      </w:r>
    </w:p>
  </w:footnote>
  <w:footnote w:type="continuationSeparator" w:id="0">
    <w:p w:rsidR="00020454" w:rsidRDefault="00020454" w:rsidP="003C180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529"/>
    <w:rsid w:val="000005B9"/>
    <w:rsid w:val="0000290A"/>
    <w:rsid w:val="00003F9A"/>
    <w:rsid w:val="00003FB0"/>
    <w:rsid w:val="0000568F"/>
    <w:rsid w:val="000056CA"/>
    <w:rsid w:val="00010C00"/>
    <w:rsid w:val="00012529"/>
    <w:rsid w:val="00012F08"/>
    <w:rsid w:val="00014FA3"/>
    <w:rsid w:val="0001634E"/>
    <w:rsid w:val="00016E18"/>
    <w:rsid w:val="000174D0"/>
    <w:rsid w:val="00020454"/>
    <w:rsid w:val="0002238C"/>
    <w:rsid w:val="00025237"/>
    <w:rsid w:val="00030709"/>
    <w:rsid w:val="000313C4"/>
    <w:rsid w:val="000318FD"/>
    <w:rsid w:val="00032D93"/>
    <w:rsid w:val="00034AB4"/>
    <w:rsid w:val="0003598C"/>
    <w:rsid w:val="00037C8F"/>
    <w:rsid w:val="00042B59"/>
    <w:rsid w:val="00043F7A"/>
    <w:rsid w:val="00044F54"/>
    <w:rsid w:val="000455CC"/>
    <w:rsid w:val="00045605"/>
    <w:rsid w:val="00045767"/>
    <w:rsid w:val="000526D0"/>
    <w:rsid w:val="00055027"/>
    <w:rsid w:val="000556A1"/>
    <w:rsid w:val="000606A6"/>
    <w:rsid w:val="0006070B"/>
    <w:rsid w:val="00060BB4"/>
    <w:rsid w:val="00061491"/>
    <w:rsid w:val="00063359"/>
    <w:rsid w:val="0006690B"/>
    <w:rsid w:val="00080FA4"/>
    <w:rsid w:val="00082ADB"/>
    <w:rsid w:val="00083A10"/>
    <w:rsid w:val="000944E0"/>
    <w:rsid w:val="000949FA"/>
    <w:rsid w:val="00094C58"/>
    <w:rsid w:val="000A7517"/>
    <w:rsid w:val="000B2730"/>
    <w:rsid w:val="000B2B29"/>
    <w:rsid w:val="000B629E"/>
    <w:rsid w:val="000C0433"/>
    <w:rsid w:val="000C12C5"/>
    <w:rsid w:val="000C2406"/>
    <w:rsid w:val="000C3938"/>
    <w:rsid w:val="000C396C"/>
    <w:rsid w:val="000C5E7C"/>
    <w:rsid w:val="000C7E33"/>
    <w:rsid w:val="000D7DA5"/>
    <w:rsid w:val="000E31DC"/>
    <w:rsid w:val="000E60AE"/>
    <w:rsid w:val="000E7868"/>
    <w:rsid w:val="000F0C0E"/>
    <w:rsid w:val="000F10A5"/>
    <w:rsid w:val="000F78E5"/>
    <w:rsid w:val="00102B2F"/>
    <w:rsid w:val="001105AA"/>
    <w:rsid w:val="00115123"/>
    <w:rsid w:val="00116852"/>
    <w:rsid w:val="00116872"/>
    <w:rsid w:val="00120492"/>
    <w:rsid w:val="00124052"/>
    <w:rsid w:val="0012452D"/>
    <w:rsid w:val="00130E56"/>
    <w:rsid w:val="00131067"/>
    <w:rsid w:val="001337AE"/>
    <w:rsid w:val="00134DFF"/>
    <w:rsid w:val="0013595C"/>
    <w:rsid w:val="001364E7"/>
    <w:rsid w:val="00142DC2"/>
    <w:rsid w:val="001464E5"/>
    <w:rsid w:val="00146B6E"/>
    <w:rsid w:val="0015435F"/>
    <w:rsid w:val="00154E31"/>
    <w:rsid w:val="00157F77"/>
    <w:rsid w:val="00160320"/>
    <w:rsid w:val="00163BFD"/>
    <w:rsid w:val="00164DE9"/>
    <w:rsid w:val="00166812"/>
    <w:rsid w:val="00171DE8"/>
    <w:rsid w:val="00173587"/>
    <w:rsid w:val="00175175"/>
    <w:rsid w:val="00176BC0"/>
    <w:rsid w:val="001857D2"/>
    <w:rsid w:val="00186BA8"/>
    <w:rsid w:val="001874DB"/>
    <w:rsid w:val="00187EEF"/>
    <w:rsid w:val="00191C6E"/>
    <w:rsid w:val="00192798"/>
    <w:rsid w:val="00192DFE"/>
    <w:rsid w:val="00193B98"/>
    <w:rsid w:val="001A1ABF"/>
    <w:rsid w:val="001A55A5"/>
    <w:rsid w:val="001A5F5C"/>
    <w:rsid w:val="001B1FFF"/>
    <w:rsid w:val="001B3192"/>
    <w:rsid w:val="001B3B36"/>
    <w:rsid w:val="001B796A"/>
    <w:rsid w:val="001C1565"/>
    <w:rsid w:val="001C49C0"/>
    <w:rsid w:val="001C7647"/>
    <w:rsid w:val="001D2C31"/>
    <w:rsid w:val="001D38BE"/>
    <w:rsid w:val="001D3BB6"/>
    <w:rsid w:val="001D552F"/>
    <w:rsid w:val="001D57D2"/>
    <w:rsid w:val="001D6890"/>
    <w:rsid w:val="001E0349"/>
    <w:rsid w:val="001E2DC3"/>
    <w:rsid w:val="001E3B75"/>
    <w:rsid w:val="001E6FDD"/>
    <w:rsid w:val="001E7087"/>
    <w:rsid w:val="001F1E34"/>
    <w:rsid w:val="001F1E7C"/>
    <w:rsid w:val="00200EE6"/>
    <w:rsid w:val="0020468F"/>
    <w:rsid w:val="00204B4F"/>
    <w:rsid w:val="00206BC4"/>
    <w:rsid w:val="00206F4B"/>
    <w:rsid w:val="0021107A"/>
    <w:rsid w:val="0021261E"/>
    <w:rsid w:val="00213792"/>
    <w:rsid w:val="00214C2A"/>
    <w:rsid w:val="00214FA9"/>
    <w:rsid w:val="0021768E"/>
    <w:rsid w:val="00217C51"/>
    <w:rsid w:val="0022171E"/>
    <w:rsid w:val="002222D1"/>
    <w:rsid w:val="002242A9"/>
    <w:rsid w:val="00224C43"/>
    <w:rsid w:val="002269E6"/>
    <w:rsid w:val="00230AC1"/>
    <w:rsid w:val="002312D9"/>
    <w:rsid w:val="0023244F"/>
    <w:rsid w:val="00240331"/>
    <w:rsid w:val="00241C0B"/>
    <w:rsid w:val="00242C70"/>
    <w:rsid w:val="00246660"/>
    <w:rsid w:val="00247B4B"/>
    <w:rsid w:val="00257DE3"/>
    <w:rsid w:val="00257ED8"/>
    <w:rsid w:val="002630A8"/>
    <w:rsid w:val="0026359B"/>
    <w:rsid w:val="00266717"/>
    <w:rsid w:val="00266DBA"/>
    <w:rsid w:val="002677BD"/>
    <w:rsid w:val="002731AB"/>
    <w:rsid w:val="00273701"/>
    <w:rsid w:val="00280FD3"/>
    <w:rsid w:val="0028376D"/>
    <w:rsid w:val="00286DB0"/>
    <w:rsid w:val="00287ACB"/>
    <w:rsid w:val="00292A00"/>
    <w:rsid w:val="00294EA2"/>
    <w:rsid w:val="002A0A62"/>
    <w:rsid w:val="002A381C"/>
    <w:rsid w:val="002A4388"/>
    <w:rsid w:val="002A491B"/>
    <w:rsid w:val="002A5343"/>
    <w:rsid w:val="002A54D2"/>
    <w:rsid w:val="002C0CA9"/>
    <w:rsid w:val="002C1DEB"/>
    <w:rsid w:val="002C4790"/>
    <w:rsid w:val="002C5D91"/>
    <w:rsid w:val="002C6C6E"/>
    <w:rsid w:val="002C7B5E"/>
    <w:rsid w:val="002D0373"/>
    <w:rsid w:val="002D0D0B"/>
    <w:rsid w:val="002D219D"/>
    <w:rsid w:val="002D7058"/>
    <w:rsid w:val="002D7B56"/>
    <w:rsid w:val="002E3539"/>
    <w:rsid w:val="002E3AF1"/>
    <w:rsid w:val="002E6BF6"/>
    <w:rsid w:val="002F0126"/>
    <w:rsid w:val="002F110B"/>
    <w:rsid w:val="002F4BFC"/>
    <w:rsid w:val="002F7470"/>
    <w:rsid w:val="00300979"/>
    <w:rsid w:val="00301E2B"/>
    <w:rsid w:val="00303151"/>
    <w:rsid w:val="003046E3"/>
    <w:rsid w:val="00304956"/>
    <w:rsid w:val="00314BE3"/>
    <w:rsid w:val="00317952"/>
    <w:rsid w:val="00322255"/>
    <w:rsid w:val="00323B80"/>
    <w:rsid w:val="00324159"/>
    <w:rsid w:val="00324799"/>
    <w:rsid w:val="00325CC0"/>
    <w:rsid w:val="00326284"/>
    <w:rsid w:val="00327477"/>
    <w:rsid w:val="003300D2"/>
    <w:rsid w:val="00330F4D"/>
    <w:rsid w:val="00331DB3"/>
    <w:rsid w:val="00332403"/>
    <w:rsid w:val="00335712"/>
    <w:rsid w:val="0033637A"/>
    <w:rsid w:val="003371EB"/>
    <w:rsid w:val="0034790A"/>
    <w:rsid w:val="00347997"/>
    <w:rsid w:val="00352610"/>
    <w:rsid w:val="00353894"/>
    <w:rsid w:val="00354F18"/>
    <w:rsid w:val="003552EB"/>
    <w:rsid w:val="003571C4"/>
    <w:rsid w:val="00357B2A"/>
    <w:rsid w:val="003615FD"/>
    <w:rsid w:val="00364555"/>
    <w:rsid w:val="00371224"/>
    <w:rsid w:val="003759C5"/>
    <w:rsid w:val="003759CC"/>
    <w:rsid w:val="003767F4"/>
    <w:rsid w:val="003768C9"/>
    <w:rsid w:val="00377A13"/>
    <w:rsid w:val="00377A9F"/>
    <w:rsid w:val="00380376"/>
    <w:rsid w:val="00380A32"/>
    <w:rsid w:val="00383531"/>
    <w:rsid w:val="00387833"/>
    <w:rsid w:val="00391306"/>
    <w:rsid w:val="003922F5"/>
    <w:rsid w:val="00392956"/>
    <w:rsid w:val="00395355"/>
    <w:rsid w:val="00396DA4"/>
    <w:rsid w:val="003A32C4"/>
    <w:rsid w:val="003A3BCB"/>
    <w:rsid w:val="003A4E80"/>
    <w:rsid w:val="003A5C2A"/>
    <w:rsid w:val="003A7673"/>
    <w:rsid w:val="003B0D58"/>
    <w:rsid w:val="003B3E8B"/>
    <w:rsid w:val="003B6764"/>
    <w:rsid w:val="003C180B"/>
    <w:rsid w:val="003C4991"/>
    <w:rsid w:val="003C59D1"/>
    <w:rsid w:val="003C6904"/>
    <w:rsid w:val="003C6BC5"/>
    <w:rsid w:val="003C77B5"/>
    <w:rsid w:val="003D0029"/>
    <w:rsid w:val="003D0398"/>
    <w:rsid w:val="003D3D40"/>
    <w:rsid w:val="003D6733"/>
    <w:rsid w:val="003D76DE"/>
    <w:rsid w:val="003E3C85"/>
    <w:rsid w:val="003E4AB5"/>
    <w:rsid w:val="003E625F"/>
    <w:rsid w:val="003E6456"/>
    <w:rsid w:val="003F4B0F"/>
    <w:rsid w:val="003F7889"/>
    <w:rsid w:val="0040024E"/>
    <w:rsid w:val="00401449"/>
    <w:rsid w:val="004014ED"/>
    <w:rsid w:val="004014F5"/>
    <w:rsid w:val="0040181C"/>
    <w:rsid w:val="00401AD2"/>
    <w:rsid w:val="00402B73"/>
    <w:rsid w:val="00402D4E"/>
    <w:rsid w:val="004112F1"/>
    <w:rsid w:val="00411583"/>
    <w:rsid w:val="00413A32"/>
    <w:rsid w:val="00414710"/>
    <w:rsid w:val="00414A98"/>
    <w:rsid w:val="0041501F"/>
    <w:rsid w:val="00427A26"/>
    <w:rsid w:val="00431A91"/>
    <w:rsid w:val="004352CF"/>
    <w:rsid w:val="004373E0"/>
    <w:rsid w:val="0044106C"/>
    <w:rsid w:val="0044187A"/>
    <w:rsid w:val="00456303"/>
    <w:rsid w:val="00461D8E"/>
    <w:rsid w:val="004628BC"/>
    <w:rsid w:val="00463501"/>
    <w:rsid w:val="00467162"/>
    <w:rsid w:val="004674C1"/>
    <w:rsid w:val="004674C7"/>
    <w:rsid w:val="00480836"/>
    <w:rsid w:val="00480C93"/>
    <w:rsid w:val="0048202A"/>
    <w:rsid w:val="00482992"/>
    <w:rsid w:val="00486160"/>
    <w:rsid w:val="004915A5"/>
    <w:rsid w:val="00492407"/>
    <w:rsid w:val="00492B73"/>
    <w:rsid w:val="00492D9B"/>
    <w:rsid w:val="00494CAD"/>
    <w:rsid w:val="004A2207"/>
    <w:rsid w:val="004A5A9E"/>
    <w:rsid w:val="004A5EFE"/>
    <w:rsid w:val="004A6927"/>
    <w:rsid w:val="004A79DD"/>
    <w:rsid w:val="004B1935"/>
    <w:rsid w:val="004B1940"/>
    <w:rsid w:val="004B4B2D"/>
    <w:rsid w:val="004C5169"/>
    <w:rsid w:val="004C553B"/>
    <w:rsid w:val="004C6D56"/>
    <w:rsid w:val="004D0D70"/>
    <w:rsid w:val="004D1F9E"/>
    <w:rsid w:val="004D326D"/>
    <w:rsid w:val="004D3319"/>
    <w:rsid w:val="004D510C"/>
    <w:rsid w:val="004D7B53"/>
    <w:rsid w:val="004D7D48"/>
    <w:rsid w:val="004E14E3"/>
    <w:rsid w:val="004E2EA5"/>
    <w:rsid w:val="004E7E8D"/>
    <w:rsid w:val="004F033E"/>
    <w:rsid w:val="004F30A5"/>
    <w:rsid w:val="004F7453"/>
    <w:rsid w:val="005006B0"/>
    <w:rsid w:val="00501583"/>
    <w:rsid w:val="00504DA5"/>
    <w:rsid w:val="00505CB8"/>
    <w:rsid w:val="00507B16"/>
    <w:rsid w:val="00511A1A"/>
    <w:rsid w:val="005137A4"/>
    <w:rsid w:val="00513CD8"/>
    <w:rsid w:val="00516C5A"/>
    <w:rsid w:val="00520A43"/>
    <w:rsid w:val="00522FDD"/>
    <w:rsid w:val="0052434F"/>
    <w:rsid w:val="00524ACB"/>
    <w:rsid w:val="005269A8"/>
    <w:rsid w:val="00527E70"/>
    <w:rsid w:val="00531882"/>
    <w:rsid w:val="00533BE3"/>
    <w:rsid w:val="00544F9A"/>
    <w:rsid w:val="005474C3"/>
    <w:rsid w:val="00547B70"/>
    <w:rsid w:val="00550569"/>
    <w:rsid w:val="00551763"/>
    <w:rsid w:val="005518C3"/>
    <w:rsid w:val="00556FAA"/>
    <w:rsid w:val="00561918"/>
    <w:rsid w:val="0056661D"/>
    <w:rsid w:val="00571E1D"/>
    <w:rsid w:val="0057638E"/>
    <w:rsid w:val="0058523A"/>
    <w:rsid w:val="00586989"/>
    <w:rsid w:val="00586BBF"/>
    <w:rsid w:val="00594534"/>
    <w:rsid w:val="0059523F"/>
    <w:rsid w:val="005A276A"/>
    <w:rsid w:val="005A62BE"/>
    <w:rsid w:val="005A7EF1"/>
    <w:rsid w:val="005B0509"/>
    <w:rsid w:val="005B22AF"/>
    <w:rsid w:val="005B54C8"/>
    <w:rsid w:val="005B5E04"/>
    <w:rsid w:val="005B7403"/>
    <w:rsid w:val="005C077B"/>
    <w:rsid w:val="005C168A"/>
    <w:rsid w:val="005C2D79"/>
    <w:rsid w:val="005C75C3"/>
    <w:rsid w:val="005D0F62"/>
    <w:rsid w:val="005D34E0"/>
    <w:rsid w:val="005E021E"/>
    <w:rsid w:val="005E1FFF"/>
    <w:rsid w:val="005E3C35"/>
    <w:rsid w:val="005E46FF"/>
    <w:rsid w:val="005E4F53"/>
    <w:rsid w:val="005E6C16"/>
    <w:rsid w:val="005F1DEB"/>
    <w:rsid w:val="005F5E99"/>
    <w:rsid w:val="005F7262"/>
    <w:rsid w:val="006004CD"/>
    <w:rsid w:val="006016D2"/>
    <w:rsid w:val="00601C23"/>
    <w:rsid w:val="006063F8"/>
    <w:rsid w:val="00610054"/>
    <w:rsid w:val="00611F8B"/>
    <w:rsid w:val="00620D5A"/>
    <w:rsid w:val="0062151E"/>
    <w:rsid w:val="00623F46"/>
    <w:rsid w:val="00625DD0"/>
    <w:rsid w:val="0063236C"/>
    <w:rsid w:val="00633F95"/>
    <w:rsid w:val="006412B4"/>
    <w:rsid w:val="006428B5"/>
    <w:rsid w:val="00643A21"/>
    <w:rsid w:val="006472DC"/>
    <w:rsid w:val="0065115A"/>
    <w:rsid w:val="00652474"/>
    <w:rsid w:val="00653FE0"/>
    <w:rsid w:val="00657BBF"/>
    <w:rsid w:val="0066201E"/>
    <w:rsid w:val="0066211B"/>
    <w:rsid w:val="00667455"/>
    <w:rsid w:val="0067171E"/>
    <w:rsid w:val="00672833"/>
    <w:rsid w:val="00673B3D"/>
    <w:rsid w:val="00674934"/>
    <w:rsid w:val="0068639D"/>
    <w:rsid w:val="006901E5"/>
    <w:rsid w:val="0069048C"/>
    <w:rsid w:val="006905EF"/>
    <w:rsid w:val="00691367"/>
    <w:rsid w:val="00695B2A"/>
    <w:rsid w:val="00695D75"/>
    <w:rsid w:val="006A278E"/>
    <w:rsid w:val="006A3744"/>
    <w:rsid w:val="006B1955"/>
    <w:rsid w:val="006B26B4"/>
    <w:rsid w:val="006B2DBB"/>
    <w:rsid w:val="006B4682"/>
    <w:rsid w:val="006B4E01"/>
    <w:rsid w:val="006C0472"/>
    <w:rsid w:val="006C09CE"/>
    <w:rsid w:val="006C1B7D"/>
    <w:rsid w:val="006C58CF"/>
    <w:rsid w:val="006C662B"/>
    <w:rsid w:val="006D214B"/>
    <w:rsid w:val="006D34BF"/>
    <w:rsid w:val="006D454B"/>
    <w:rsid w:val="006D4AE8"/>
    <w:rsid w:val="006D7988"/>
    <w:rsid w:val="006E3DD6"/>
    <w:rsid w:val="006E4D58"/>
    <w:rsid w:val="00700B64"/>
    <w:rsid w:val="00710523"/>
    <w:rsid w:val="007107D5"/>
    <w:rsid w:val="00711486"/>
    <w:rsid w:val="007158E3"/>
    <w:rsid w:val="00716A70"/>
    <w:rsid w:val="00721B03"/>
    <w:rsid w:val="00722B24"/>
    <w:rsid w:val="00726C02"/>
    <w:rsid w:val="0072781D"/>
    <w:rsid w:val="007333D0"/>
    <w:rsid w:val="0073370B"/>
    <w:rsid w:val="00741897"/>
    <w:rsid w:val="00741C9F"/>
    <w:rsid w:val="00742380"/>
    <w:rsid w:val="007426F5"/>
    <w:rsid w:val="00744D88"/>
    <w:rsid w:val="007455BA"/>
    <w:rsid w:val="00750603"/>
    <w:rsid w:val="00750969"/>
    <w:rsid w:val="00751FA1"/>
    <w:rsid w:val="00752BE5"/>
    <w:rsid w:val="00753FE7"/>
    <w:rsid w:val="00757CB3"/>
    <w:rsid w:val="0076011A"/>
    <w:rsid w:val="00760B86"/>
    <w:rsid w:val="00762855"/>
    <w:rsid w:val="007644BE"/>
    <w:rsid w:val="00764FFB"/>
    <w:rsid w:val="007708E5"/>
    <w:rsid w:val="00773759"/>
    <w:rsid w:val="00775479"/>
    <w:rsid w:val="00777529"/>
    <w:rsid w:val="0078289A"/>
    <w:rsid w:val="00783474"/>
    <w:rsid w:val="0078392B"/>
    <w:rsid w:val="0078581E"/>
    <w:rsid w:val="0078698E"/>
    <w:rsid w:val="00791362"/>
    <w:rsid w:val="00791427"/>
    <w:rsid w:val="00793A5D"/>
    <w:rsid w:val="00793F3D"/>
    <w:rsid w:val="00794919"/>
    <w:rsid w:val="007A5C47"/>
    <w:rsid w:val="007A6154"/>
    <w:rsid w:val="007A7E6E"/>
    <w:rsid w:val="007B0DEB"/>
    <w:rsid w:val="007B16D9"/>
    <w:rsid w:val="007B6708"/>
    <w:rsid w:val="007C5540"/>
    <w:rsid w:val="007C55DF"/>
    <w:rsid w:val="007C6BC3"/>
    <w:rsid w:val="007C7447"/>
    <w:rsid w:val="007D237D"/>
    <w:rsid w:val="007D5394"/>
    <w:rsid w:val="007D58F0"/>
    <w:rsid w:val="007D5C7C"/>
    <w:rsid w:val="007E05E1"/>
    <w:rsid w:val="007E5C2C"/>
    <w:rsid w:val="007F5346"/>
    <w:rsid w:val="007F7077"/>
    <w:rsid w:val="00801DC5"/>
    <w:rsid w:val="0080318D"/>
    <w:rsid w:val="00803D0D"/>
    <w:rsid w:val="00806D1F"/>
    <w:rsid w:val="00807E68"/>
    <w:rsid w:val="00811AF3"/>
    <w:rsid w:val="00815E6B"/>
    <w:rsid w:val="008168A7"/>
    <w:rsid w:val="00821A4E"/>
    <w:rsid w:val="00821E1A"/>
    <w:rsid w:val="00822886"/>
    <w:rsid w:val="0082344B"/>
    <w:rsid w:val="00824108"/>
    <w:rsid w:val="0082705F"/>
    <w:rsid w:val="008317E5"/>
    <w:rsid w:val="00834336"/>
    <w:rsid w:val="00835AD9"/>
    <w:rsid w:val="008376A1"/>
    <w:rsid w:val="008434D5"/>
    <w:rsid w:val="00843B91"/>
    <w:rsid w:val="00844E43"/>
    <w:rsid w:val="008455DB"/>
    <w:rsid w:val="00845F58"/>
    <w:rsid w:val="00854BF3"/>
    <w:rsid w:val="00854FE6"/>
    <w:rsid w:val="0085644A"/>
    <w:rsid w:val="00856540"/>
    <w:rsid w:val="00860186"/>
    <w:rsid w:val="00861F4F"/>
    <w:rsid w:val="008634EA"/>
    <w:rsid w:val="0086741A"/>
    <w:rsid w:val="00870642"/>
    <w:rsid w:val="00870A46"/>
    <w:rsid w:val="00873425"/>
    <w:rsid w:val="008738BC"/>
    <w:rsid w:val="00876CB2"/>
    <w:rsid w:val="0087737F"/>
    <w:rsid w:val="008778D7"/>
    <w:rsid w:val="00877F57"/>
    <w:rsid w:val="00880385"/>
    <w:rsid w:val="00882997"/>
    <w:rsid w:val="00884136"/>
    <w:rsid w:val="00885FB7"/>
    <w:rsid w:val="008873F5"/>
    <w:rsid w:val="008918B1"/>
    <w:rsid w:val="00893622"/>
    <w:rsid w:val="00894C7E"/>
    <w:rsid w:val="0089747F"/>
    <w:rsid w:val="008A355B"/>
    <w:rsid w:val="008A3E6D"/>
    <w:rsid w:val="008A7EDC"/>
    <w:rsid w:val="008B0746"/>
    <w:rsid w:val="008B0DAB"/>
    <w:rsid w:val="008B2150"/>
    <w:rsid w:val="008B2CC9"/>
    <w:rsid w:val="008B4C7B"/>
    <w:rsid w:val="008B4D90"/>
    <w:rsid w:val="008B5A44"/>
    <w:rsid w:val="008C0EF1"/>
    <w:rsid w:val="008C333E"/>
    <w:rsid w:val="008C4A34"/>
    <w:rsid w:val="008C4E50"/>
    <w:rsid w:val="008D0916"/>
    <w:rsid w:val="008D0F11"/>
    <w:rsid w:val="008D39DE"/>
    <w:rsid w:val="008D4DB2"/>
    <w:rsid w:val="008E2217"/>
    <w:rsid w:val="008F086C"/>
    <w:rsid w:val="008F20F1"/>
    <w:rsid w:val="008F4759"/>
    <w:rsid w:val="008F6F01"/>
    <w:rsid w:val="00902186"/>
    <w:rsid w:val="00902E4F"/>
    <w:rsid w:val="00904F42"/>
    <w:rsid w:val="00905B22"/>
    <w:rsid w:val="009062A1"/>
    <w:rsid w:val="00907D47"/>
    <w:rsid w:val="00907DA9"/>
    <w:rsid w:val="00912421"/>
    <w:rsid w:val="009247C3"/>
    <w:rsid w:val="00925759"/>
    <w:rsid w:val="00926CCE"/>
    <w:rsid w:val="00927431"/>
    <w:rsid w:val="0093003C"/>
    <w:rsid w:val="00930595"/>
    <w:rsid w:val="009318C5"/>
    <w:rsid w:val="0093551E"/>
    <w:rsid w:val="009363AE"/>
    <w:rsid w:val="0093676D"/>
    <w:rsid w:val="00941861"/>
    <w:rsid w:val="00941DCE"/>
    <w:rsid w:val="00942214"/>
    <w:rsid w:val="0094391C"/>
    <w:rsid w:val="00950248"/>
    <w:rsid w:val="00952F83"/>
    <w:rsid w:val="0095388D"/>
    <w:rsid w:val="0096210A"/>
    <w:rsid w:val="00962811"/>
    <w:rsid w:val="009632C9"/>
    <w:rsid w:val="009646E0"/>
    <w:rsid w:val="00965EA9"/>
    <w:rsid w:val="009663B5"/>
    <w:rsid w:val="00967CF3"/>
    <w:rsid w:val="009714CF"/>
    <w:rsid w:val="009754FB"/>
    <w:rsid w:val="00976466"/>
    <w:rsid w:val="00976863"/>
    <w:rsid w:val="00985172"/>
    <w:rsid w:val="0099466B"/>
    <w:rsid w:val="00995F35"/>
    <w:rsid w:val="009A0358"/>
    <w:rsid w:val="009A4370"/>
    <w:rsid w:val="009A4C48"/>
    <w:rsid w:val="009A7502"/>
    <w:rsid w:val="009A77E8"/>
    <w:rsid w:val="009B0484"/>
    <w:rsid w:val="009B1743"/>
    <w:rsid w:val="009B3B94"/>
    <w:rsid w:val="009B3C9A"/>
    <w:rsid w:val="009B4B68"/>
    <w:rsid w:val="009B6D89"/>
    <w:rsid w:val="009B7700"/>
    <w:rsid w:val="009C0B11"/>
    <w:rsid w:val="009C3913"/>
    <w:rsid w:val="009C4368"/>
    <w:rsid w:val="009C658F"/>
    <w:rsid w:val="009C68D5"/>
    <w:rsid w:val="009D3D67"/>
    <w:rsid w:val="009D404A"/>
    <w:rsid w:val="009D445F"/>
    <w:rsid w:val="009D65F6"/>
    <w:rsid w:val="009E1A4E"/>
    <w:rsid w:val="009E3BD4"/>
    <w:rsid w:val="009E7A12"/>
    <w:rsid w:val="009F27F7"/>
    <w:rsid w:val="009F3245"/>
    <w:rsid w:val="009F412A"/>
    <w:rsid w:val="009F4FCA"/>
    <w:rsid w:val="009F6502"/>
    <w:rsid w:val="009F7205"/>
    <w:rsid w:val="00A01407"/>
    <w:rsid w:val="00A04A5D"/>
    <w:rsid w:val="00A06779"/>
    <w:rsid w:val="00A07525"/>
    <w:rsid w:val="00A07E2A"/>
    <w:rsid w:val="00A12FFA"/>
    <w:rsid w:val="00A140AE"/>
    <w:rsid w:val="00A17C27"/>
    <w:rsid w:val="00A24ABA"/>
    <w:rsid w:val="00A32039"/>
    <w:rsid w:val="00A34110"/>
    <w:rsid w:val="00A346C1"/>
    <w:rsid w:val="00A40F27"/>
    <w:rsid w:val="00A4206A"/>
    <w:rsid w:val="00A43ABA"/>
    <w:rsid w:val="00A444A2"/>
    <w:rsid w:val="00A504C5"/>
    <w:rsid w:val="00A51DB9"/>
    <w:rsid w:val="00A51F24"/>
    <w:rsid w:val="00A53098"/>
    <w:rsid w:val="00A53E4A"/>
    <w:rsid w:val="00A57609"/>
    <w:rsid w:val="00A57C52"/>
    <w:rsid w:val="00A60F26"/>
    <w:rsid w:val="00A658DC"/>
    <w:rsid w:val="00A66BFD"/>
    <w:rsid w:val="00A74384"/>
    <w:rsid w:val="00A74AA1"/>
    <w:rsid w:val="00A76086"/>
    <w:rsid w:val="00A77421"/>
    <w:rsid w:val="00A82FF1"/>
    <w:rsid w:val="00A8408F"/>
    <w:rsid w:val="00A871D5"/>
    <w:rsid w:val="00A92C27"/>
    <w:rsid w:val="00A93CD8"/>
    <w:rsid w:val="00A93DE8"/>
    <w:rsid w:val="00A94FF7"/>
    <w:rsid w:val="00A9522C"/>
    <w:rsid w:val="00A9692C"/>
    <w:rsid w:val="00AA1E40"/>
    <w:rsid w:val="00AA377B"/>
    <w:rsid w:val="00AA6C15"/>
    <w:rsid w:val="00AB1295"/>
    <w:rsid w:val="00AB449E"/>
    <w:rsid w:val="00AB4F90"/>
    <w:rsid w:val="00AB5099"/>
    <w:rsid w:val="00AB6788"/>
    <w:rsid w:val="00AC216D"/>
    <w:rsid w:val="00AC5BA3"/>
    <w:rsid w:val="00AC5BAB"/>
    <w:rsid w:val="00AD0E1E"/>
    <w:rsid w:val="00AD14E8"/>
    <w:rsid w:val="00AD2A2B"/>
    <w:rsid w:val="00AD32BD"/>
    <w:rsid w:val="00AD39DD"/>
    <w:rsid w:val="00AD73CA"/>
    <w:rsid w:val="00B03E2A"/>
    <w:rsid w:val="00B070ED"/>
    <w:rsid w:val="00B118A7"/>
    <w:rsid w:val="00B1457B"/>
    <w:rsid w:val="00B15FAC"/>
    <w:rsid w:val="00B17EF4"/>
    <w:rsid w:val="00B2492D"/>
    <w:rsid w:val="00B30776"/>
    <w:rsid w:val="00B32F3C"/>
    <w:rsid w:val="00B33D6B"/>
    <w:rsid w:val="00B36F3C"/>
    <w:rsid w:val="00B37EBC"/>
    <w:rsid w:val="00B50EB6"/>
    <w:rsid w:val="00B55F4E"/>
    <w:rsid w:val="00B601C5"/>
    <w:rsid w:val="00B63193"/>
    <w:rsid w:val="00B643EE"/>
    <w:rsid w:val="00B70E65"/>
    <w:rsid w:val="00B71EED"/>
    <w:rsid w:val="00B7352E"/>
    <w:rsid w:val="00B757A7"/>
    <w:rsid w:val="00B7603B"/>
    <w:rsid w:val="00B7652E"/>
    <w:rsid w:val="00B76E4A"/>
    <w:rsid w:val="00B77855"/>
    <w:rsid w:val="00B80654"/>
    <w:rsid w:val="00B8160D"/>
    <w:rsid w:val="00B846FA"/>
    <w:rsid w:val="00B8503D"/>
    <w:rsid w:val="00B90A62"/>
    <w:rsid w:val="00B913E0"/>
    <w:rsid w:val="00B94015"/>
    <w:rsid w:val="00B97B95"/>
    <w:rsid w:val="00BA0BB6"/>
    <w:rsid w:val="00BA193A"/>
    <w:rsid w:val="00BA31C9"/>
    <w:rsid w:val="00BA497C"/>
    <w:rsid w:val="00BA5D85"/>
    <w:rsid w:val="00BB2BE2"/>
    <w:rsid w:val="00BB33ED"/>
    <w:rsid w:val="00BB63DC"/>
    <w:rsid w:val="00BB7AF0"/>
    <w:rsid w:val="00BC3274"/>
    <w:rsid w:val="00BC490F"/>
    <w:rsid w:val="00BC74AF"/>
    <w:rsid w:val="00BD1FBB"/>
    <w:rsid w:val="00BD2685"/>
    <w:rsid w:val="00BD460B"/>
    <w:rsid w:val="00BD72CC"/>
    <w:rsid w:val="00BE11E2"/>
    <w:rsid w:val="00BE1693"/>
    <w:rsid w:val="00BE3E5C"/>
    <w:rsid w:val="00BE6C11"/>
    <w:rsid w:val="00BF19E2"/>
    <w:rsid w:val="00C008D5"/>
    <w:rsid w:val="00C04828"/>
    <w:rsid w:val="00C06C79"/>
    <w:rsid w:val="00C101DB"/>
    <w:rsid w:val="00C14FC6"/>
    <w:rsid w:val="00C16110"/>
    <w:rsid w:val="00C24E3A"/>
    <w:rsid w:val="00C3240A"/>
    <w:rsid w:val="00C4122C"/>
    <w:rsid w:val="00C453B4"/>
    <w:rsid w:val="00C5203C"/>
    <w:rsid w:val="00C5327D"/>
    <w:rsid w:val="00C563B7"/>
    <w:rsid w:val="00C57704"/>
    <w:rsid w:val="00C60987"/>
    <w:rsid w:val="00C61C81"/>
    <w:rsid w:val="00C63606"/>
    <w:rsid w:val="00C647F6"/>
    <w:rsid w:val="00C66190"/>
    <w:rsid w:val="00C667AB"/>
    <w:rsid w:val="00C669C4"/>
    <w:rsid w:val="00C67122"/>
    <w:rsid w:val="00C71F0C"/>
    <w:rsid w:val="00C75195"/>
    <w:rsid w:val="00C76EAD"/>
    <w:rsid w:val="00C80BF6"/>
    <w:rsid w:val="00C8591E"/>
    <w:rsid w:val="00C87A28"/>
    <w:rsid w:val="00C91223"/>
    <w:rsid w:val="00C9290B"/>
    <w:rsid w:val="00C97967"/>
    <w:rsid w:val="00C97BBF"/>
    <w:rsid w:val="00CA40CC"/>
    <w:rsid w:val="00CA4986"/>
    <w:rsid w:val="00CA50DF"/>
    <w:rsid w:val="00CA53F8"/>
    <w:rsid w:val="00CB7536"/>
    <w:rsid w:val="00CB791A"/>
    <w:rsid w:val="00CC00E9"/>
    <w:rsid w:val="00CC48D1"/>
    <w:rsid w:val="00CC566C"/>
    <w:rsid w:val="00CC5CCA"/>
    <w:rsid w:val="00CC5E01"/>
    <w:rsid w:val="00CC6562"/>
    <w:rsid w:val="00CC6F13"/>
    <w:rsid w:val="00CC770A"/>
    <w:rsid w:val="00CD609E"/>
    <w:rsid w:val="00CD7FD3"/>
    <w:rsid w:val="00CE19F6"/>
    <w:rsid w:val="00CE3879"/>
    <w:rsid w:val="00CE51C5"/>
    <w:rsid w:val="00CE552E"/>
    <w:rsid w:val="00CE593F"/>
    <w:rsid w:val="00CE5C88"/>
    <w:rsid w:val="00CE6111"/>
    <w:rsid w:val="00CE74A9"/>
    <w:rsid w:val="00CF166D"/>
    <w:rsid w:val="00CF34AF"/>
    <w:rsid w:val="00CF492B"/>
    <w:rsid w:val="00CF74C4"/>
    <w:rsid w:val="00CF78B6"/>
    <w:rsid w:val="00D07FF9"/>
    <w:rsid w:val="00D122E7"/>
    <w:rsid w:val="00D1241F"/>
    <w:rsid w:val="00D172FA"/>
    <w:rsid w:val="00D237AE"/>
    <w:rsid w:val="00D240F4"/>
    <w:rsid w:val="00D25697"/>
    <w:rsid w:val="00D25D34"/>
    <w:rsid w:val="00D260B7"/>
    <w:rsid w:val="00D30FC1"/>
    <w:rsid w:val="00D330FB"/>
    <w:rsid w:val="00D33F50"/>
    <w:rsid w:val="00D36615"/>
    <w:rsid w:val="00D36BD5"/>
    <w:rsid w:val="00D4095D"/>
    <w:rsid w:val="00D409BB"/>
    <w:rsid w:val="00D40BAE"/>
    <w:rsid w:val="00D4325E"/>
    <w:rsid w:val="00D45902"/>
    <w:rsid w:val="00D507E9"/>
    <w:rsid w:val="00D54E2B"/>
    <w:rsid w:val="00D5618C"/>
    <w:rsid w:val="00D57235"/>
    <w:rsid w:val="00D62B1C"/>
    <w:rsid w:val="00D62D4B"/>
    <w:rsid w:val="00D6342B"/>
    <w:rsid w:val="00D66F28"/>
    <w:rsid w:val="00D70678"/>
    <w:rsid w:val="00D71B39"/>
    <w:rsid w:val="00D73D6A"/>
    <w:rsid w:val="00D74F8D"/>
    <w:rsid w:val="00D75F3A"/>
    <w:rsid w:val="00D76484"/>
    <w:rsid w:val="00D81CFE"/>
    <w:rsid w:val="00D84487"/>
    <w:rsid w:val="00D8452F"/>
    <w:rsid w:val="00D86160"/>
    <w:rsid w:val="00D86A66"/>
    <w:rsid w:val="00D878ED"/>
    <w:rsid w:val="00D916B5"/>
    <w:rsid w:val="00D93BA0"/>
    <w:rsid w:val="00D93F69"/>
    <w:rsid w:val="00D946FF"/>
    <w:rsid w:val="00D94EDA"/>
    <w:rsid w:val="00DA024F"/>
    <w:rsid w:val="00DA0648"/>
    <w:rsid w:val="00DA6D37"/>
    <w:rsid w:val="00DA7552"/>
    <w:rsid w:val="00DB394E"/>
    <w:rsid w:val="00DB65A4"/>
    <w:rsid w:val="00DC0946"/>
    <w:rsid w:val="00DC327D"/>
    <w:rsid w:val="00DC4213"/>
    <w:rsid w:val="00DC721B"/>
    <w:rsid w:val="00DD41F7"/>
    <w:rsid w:val="00DE0825"/>
    <w:rsid w:val="00DE1C81"/>
    <w:rsid w:val="00DE1E77"/>
    <w:rsid w:val="00DE615B"/>
    <w:rsid w:val="00DE7993"/>
    <w:rsid w:val="00E01270"/>
    <w:rsid w:val="00E044A0"/>
    <w:rsid w:val="00E045EB"/>
    <w:rsid w:val="00E05B3D"/>
    <w:rsid w:val="00E0794B"/>
    <w:rsid w:val="00E13272"/>
    <w:rsid w:val="00E14DBF"/>
    <w:rsid w:val="00E157E7"/>
    <w:rsid w:val="00E17536"/>
    <w:rsid w:val="00E20D1F"/>
    <w:rsid w:val="00E2127A"/>
    <w:rsid w:val="00E21A4A"/>
    <w:rsid w:val="00E24D6B"/>
    <w:rsid w:val="00E30321"/>
    <w:rsid w:val="00E32BA4"/>
    <w:rsid w:val="00E34ACC"/>
    <w:rsid w:val="00E35E55"/>
    <w:rsid w:val="00E41DAD"/>
    <w:rsid w:val="00E4411F"/>
    <w:rsid w:val="00E45F12"/>
    <w:rsid w:val="00E46BDF"/>
    <w:rsid w:val="00E53D3B"/>
    <w:rsid w:val="00E54B60"/>
    <w:rsid w:val="00E56611"/>
    <w:rsid w:val="00E57740"/>
    <w:rsid w:val="00E57D53"/>
    <w:rsid w:val="00E57E17"/>
    <w:rsid w:val="00E6053C"/>
    <w:rsid w:val="00E605EA"/>
    <w:rsid w:val="00E60A85"/>
    <w:rsid w:val="00E61646"/>
    <w:rsid w:val="00E65F6B"/>
    <w:rsid w:val="00E67737"/>
    <w:rsid w:val="00E71857"/>
    <w:rsid w:val="00E800F6"/>
    <w:rsid w:val="00E80249"/>
    <w:rsid w:val="00E8194F"/>
    <w:rsid w:val="00E81FDC"/>
    <w:rsid w:val="00E822FA"/>
    <w:rsid w:val="00E82615"/>
    <w:rsid w:val="00E93403"/>
    <w:rsid w:val="00E961DE"/>
    <w:rsid w:val="00E972D7"/>
    <w:rsid w:val="00EA1F80"/>
    <w:rsid w:val="00EA4D0D"/>
    <w:rsid w:val="00EA7284"/>
    <w:rsid w:val="00EA74A7"/>
    <w:rsid w:val="00EB1C8E"/>
    <w:rsid w:val="00EB4A8A"/>
    <w:rsid w:val="00EB6FD3"/>
    <w:rsid w:val="00EC23AF"/>
    <w:rsid w:val="00EC3DD6"/>
    <w:rsid w:val="00EC4A84"/>
    <w:rsid w:val="00ED154A"/>
    <w:rsid w:val="00ED3DF8"/>
    <w:rsid w:val="00ED6AB5"/>
    <w:rsid w:val="00EE180F"/>
    <w:rsid w:val="00EE2F44"/>
    <w:rsid w:val="00EE44B8"/>
    <w:rsid w:val="00EE5D89"/>
    <w:rsid w:val="00EE6805"/>
    <w:rsid w:val="00EF2FAB"/>
    <w:rsid w:val="00EF3A8B"/>
    <w:rsid w:val="00EF5444"/>
    <w:rsid w:val="00F008E8"/>
    <w:rsid w:val="00F01A5C"/>
    <w:rsid w:val="00F01BFB"/>
    <w:rsid w:val="00F05A1F"/>
    <w:rsid w:val="00F06A5B"/>
    <w:rsid w:val="00F11A71"/>
    <w:rsid w:val="00F12DD7"/>
    <w:rsid w:val="00F15112"/>
    <w:rsid w:val="00F15665"/>
    <w:rsid w:val="00F15973"/>
    <w:rsid w:val="00F15D49"/>
    <w:rsid w:val="00F171AD"/>
    <w:rsid w:val="00F174A1"/>
    <w:rsid w:val="00F20F75"/>
    <w:rsid w:val="00F22A2A"/>
    <w:rsid w:val="00F231E7"/>
    <w:rsid w:val="00F26C2A"/>
    <w:rsid w:val="00F27001"/>
    <w:rsid w:val="00F27F1F"/>
    <w:rsid w:val="00F31BF1"/>
    <w:rsid w:val="00F33E20"/>
    <w:rsid w:val="00F356AD"/>
    <w:rsid w:val="00F37DC5"/>
    <w:rsid w:val="00F45D44"/>
    <w:rsid w:val="00F52F6F"/>
    <w:rsid w:val="00F569B2"/>
    <w:rsid w:val="00F60534"/>
    <w:rsid w:val="00F60B2C"/>
    <w:rsid w:val="00F6194E"/>
    <w:rsid w:val="00F65AB4"/>
    <w:rsid w:val="00F67431"/>
    <w:rsid w:val="00F71E6D"/>
    <w:rsid w:val="00F7252F"/>
    <w:rsid w:val="00F75C1D"/>
    <w:rsid w:val="00F82A0E"/>
    <w:rsid w:val="00F83545"/>
    <w:rsid w:val="00F8443F"/>
    <w:rsid w:val="00F859E4"/>
    <w:rsid w:val="00F87306"/>
    <w:rsid w:val="00F915F4"/>
    <w:rsid w:val="00F93064"/>
    <w:rsid w:val="00F949D5"/>
    <w:rsid w:val="00F963A8"/>
    <w:rsid w:val="00F96CF5"/>
    <w:rsid w:val="00FA1241"/>
    <w:rsid w:val="00FA1402"/>
    <w:rsid w:val="00FA34BA"/>
    <w:rsid w:val="00FA4307"/>
    <w:rsid w:val="00FA43E6"/>
    <w:rsid w:val="00FB1FAA"/>
    <w:rsid w:val="00FB7129"/>
    <w:rsid w:val="00FC4CEB"/>
    <w:rsid w:val="00FC4EC1"/>
    <w:rsid w:val="00FC5EBB"/>
    <w:rsid w:val="00FC7AD7"/>
    <w:rsid w:val="00FD08DC"/>
    <w:rsid w:val="00FD4C9C"/>
    <w:rsid w:val="00FD5F07"/>
    <w:rsid w:val="00FE3E06"/>
    <w:rsid w:val="00FF6C55"/>
    <w:rsid w:val="00FF6D3F"/>
    <w:rsid w:val="00FF6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David"/>
        <w:sz w:val="24"/>
        <w:szCs w:val="24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91E"/>
    <w:rPr>
      <w:rFonts w:eastAsia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591E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5">
    <w:name w:val="כותרת עליונה תו"/>
    <w:basedOn w:val="a0"/>
    <w:link w:val="a4"/>
    <w:uiPriority w:val="99"/>
    <w:rsid w:val="003C180B"/>
    <w:rPr>
      <w:rFonts w:eastAsia="Calibri"/>
    </w:rPr>
  </w:style>
  <w:style w:type="paragraph" w:styleId="a6">
    <w:name w:val="footer"/>
    <w:basedOn w:val="a"/>
    <w:link w:val="a7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7">
    <w:name w:val="כותרת תחתונה תו"/>
    <w:basedOn w:val="a0"/>
    <w:link w:val="a6"/>
    <w:uiPriority w:val="99"/>
    <w:rsid w:val="003C180B"/>
    <w:rPr>
      <w:rFonts w:eastAsia="Calibri"/>
    </w:rPr>
  </w:style>
  <w:style w:type="paragraph" w:styleId="a8">
    <w:name w:val="Balloon Text"/>
    <w:basedOn w:val="a"/>
    <w:link w:val="a9"/>
    <w:uiPriority w:val="99"/>
    <w:semiHidden/>
    <w:unhideWhenUsed/>
    <w:rsid w:val="0011512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115123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David"/>
        <w:sz w:val="24"/>
        <w:szCs w:val="24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91E"/>
    <w:rPr>
      <w:rFonts w:eastAsia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591E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5">
    <w:name w:val="כותרת עליונה תו"/>
    <w:basedOn w:val="a0"/>
    <w:link w:val="a4"/>
    <w:uiPriority w:val="99"/>
    <w:rsid w:val="003C180B"/>
    <w:rPr>
      <w:rFonts w:eastAsia="Calibri"/>
    </w:rPr>
  </w:style>
  <w:style w:type="paragraph" w:styleId="a6">
    <w:name w:val="footer"/>
    <w:basedOn w:val="a"/>
    <w:link w:val="a7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7">
    <w:name w:val="כותרת תחתונה תו"/>
    <w:basedOn w:val="a0"/>
    <w:link w:val="a6"/>
    <w:uiPriority w:val="99"/>
    <w:rsid w:val="003C180B"/>
    <w:rPr>
      <w:rFonts w:eastAsia="Calibri"/>
    </w:rPr>
  </w:style>
  <w:style w:type="paragraph" w:styleId="a8">
    <w:name w:val="Balloon Text"/>
    <w:basedOn w:val="a"/>
    <w:link w:val="a9"/>
    <w:uiPriority w:val="99"/>
    <w:semiHidden/>
    <w:unhideWhenUsed/>
    <w:rsid w:val="0011512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11512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61" Type="http://schemas.openxmlformats.org/officeDocument/2006/relationships/image" Target="media/image28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4</TotalTime>
  <Pages>1</Pages>
  <Words>905</Words>
  <Characters>4530</Characters>
  <Application>Microsoft Office Word</Application>
  <DocSecurity>0</DocSecurity>
  <Lines>37</Lines>
  <Paragraphs>10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ענאן</cp:lastModifiedBy>
  <cp:revision>606</cp:revision>
  <cp:lastPrinted>2015-02-13T18:26:00Z</cp:lastPrinted>
  <dcterms:created xsi:type="dcterms:W3CDTF">2014-12-19T16:57:00Z</dcterms:created>
  <dcterms:modified xsi:type="dcterms:W3CDTF">2015-02-13T18:31:00Z</dcterms:modified>
</cp:coreProperties>
</file>